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2"/>
        <w:gridCol w:w="2017"/>
        <w:gridCol w:w="3227"/>
      </w:tblGrid>
      <w:tr w:rsidR="00C27825" w:rsidRPr="00FF3DFC" w:rsidTr="00F65442">
        <w:trPr>
          <w:trHeight w:val="416"/>
        </w:trPr>
        <w:tc>
          <w:tcPr>
            <w:tcW w:w="4962" w:type="dxa"/>
            <w:tcBorders>
              <w:right w:val="single" w:sz="4" w:space="0" w:color="auto"/>
            </w:tcBorders>
          </w:tcPr>
          <w:p w:rsidR="00C27825" w:rsidRPr="00FF3DFC" w:rsidRDefault="00C27825" w:rsidP="00F65442">
            <w:pPr>
              <w:keepNext/>
              <w:tabs>
                <w:tab w:val="left" w:pos="284"/>
              </w:tabs>
              <w:spacing w:before="120" w:after="120" w:line="216" w:lineRule="auto"/>
              <w:ind w:left="720" w:hanging="360"/>
              <w:outlineLvl w:val="0"/>
              <w:rPr>
                <w:b/>
                <w:color w:val="002060"/>
                <w:sz w:val="24"/>
                <w:szCs w:val="24"/>
                <w:lang w:val="uk-UA"/>
              </w:rPr>
            </w:pPr>
            <w:r>
              <w:rPr>
                <w:b/>
                <w:color w:val="002060"/>
                <w:sz w:val="24"/>
                <w:szCs w:val="24"/>
                <w:lang w:val="uk-UA"/>
              </w:rPr>
              <w:t xml:space="preserve">4. </w:t>
            </w:r>
            <w:r w:rsidRPr="00FF3DFC">
              <w:rPr>
                <w:b/>
                <w:color w:val="002060"/>
                <w:sz w:val="24"/>
                <w:szCs w:val="24"/>
                <w:lang w:val="uk-UA"/>
              </w:rPr>
              <w:t>Навчальні матеріали та ресурси</w:t>
            </w:r>
          </w:p>
          <w:p w:rsidR="00C27825" w:rsidRPr="00FF3DFC" w:rsidRDefault="00C27825" w:rsidP="00F65442">
            <w:pPr>
              <w:ind w:left="-57"/>
              <w:rPr>
                <w:b/>
                <w:color w:val="002060"/>
                <w:sz w:val="24"/>
                <w:szCs w:val="24"/>
                <w:lang w:val="uk-UA"/>
              </w:rPr>
            </w:pPr>
            <w:r w:rsidRPr="00FF3DFC">
              <w:rPr>
                <w:noProof/>
                <w:lang w:eastAsia="ru-RU"/>
              </w:rPr>
              <w:drawing>
                <wp:inline distT="0" distB="0" distL="0" distR="0" wp14:anchorId="715B43EF" wp14:editId="554A2E8B">
                  <wp:extent cx="2952000" cy="552683"/>
                  <wp:effectExtent l="0" t="0" r="127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7825" w:rsidRPr="00FF3DFC" w:rsidRDefault="00C27825" w:rsidP="00F65442">
            <w:pPr>
              <w:ind w:left="-71"/>
              <w:jc w:val="center"/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noProof/>
                <w:color w:val="0070C0"/>
                <w:sz w:val="24"/>
                <w:szCs w:val="24"/>
                <w:lang w:eastAsia="ru-RU"/>
              </w:rPr>
              <w:drawing>
                <wp:inline distT="0" distB="0" distL="0" distR="0" wp14:anchorId="19E87B1E" wp14:editId="06C7E19A">
                  <wp:extent cx="1171575" cy="489613"/>
                  <wp:effectExtent l="0" t="0" r="0" b="5715"/>
                  <wp:docPr id="4" name="Picture 4" descr="https://iasa.com.ua/left_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iasa.com.ua/left_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380" cy="510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7" w:type="dxa"/>
            <w:tcBorders>
              <w:left w:val="single" w:sz="4" w:space="0" w:color="auto"/>
            </w:tcBorders>
            <w:vAlign w:val="center"/>
          </w:tcPr>
          <w:p w:rsidR="00C27825" w:rsidRPr="00FF3DFC" w:rsidRDefault="00C27825" w:rsidP="00F65442">
            <w:pPr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color w:val="0070C0"/>
                <w:sz w:val="24"/>
                <w:szCs w:val="24"/>
                <w:lang w:val="uk-UA"/>
              </w:rPr>
              <w:t>Кафедра математичних методів системного аналізу</w:t>
            </w:r>
          </w:p>
        </w:tc>
      </w:tr>
      <w:tr w:rsidR="00FF3DFC" w:rsidRPr="00FF3DFC" w:rsidTr="00013338">
        <w:trPr>
          <w:trHeight w:val="628"/>
        </w:trPr>
        <w:tc>
          <w:tcPr>
            <w:tcW w:w="10206" w:type="dxa"/>
            <w:gridSpan w:val="3"/>
          </w:tcPr>
          <w:p w:rsidR="00FF3DFC" w:rsidRPr="00FF3DFC" w:rsidRDefault="00E77A4D" w:rsidP="00FF3DFC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>ДИСКРЕТНА МАТЕМАТИКА</w:t>
            </w:r>
          </w:p>
          <w:p w:rsidR="00FF3DFC" w:rsidRPr="00FF3DFC" w:rsidRDefault="00FF3DFC" w:rsidP="00FF3DFC">
            <w:pPr>
              <w:jc w:val="center"/>
              <w:rPr>
                <w:b/>
                <w:color w:val="002060"/>
                <w:sz w:val="36"/>
                <w:szCs w:val="36"/>
                <w:lang w:val="uk-UA"/>
              </w:rPr>
            </w:pPr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Робоча програма навчальної дисципліни (Силабус)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Реквізити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FF3DFC" w:rsidRPr="00FF3DFC" w:rsidTr="000133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вень вищої освіти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 xml:space="preserve">Перший (бакалаврський) 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Галузь знань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 Інформаційні технології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пеціальність</w:t>
            </w:r>
          </w:p>
        </w:tc>
        <w:tc>
          <w:tcPr>
            <w:tcW w:w="7512" w:type="dxa"/>
          </w:tcPr>
          <w:p w:rsidR="00FF3DFC" w:rsidRPr="00FF3DFC" w:rsidRDefault="00FF3DFC" w:rsidP="0039667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</w:t>
            </w:r>
            <w:r w:rsidR="00396678">
              <w:rPr>
                <w:i/>
                <w:color w:val="0070C0"/>
                <w:lang w:val="uk-UA"/>
              </w:rPr>
              <w:t>2</w:t>
            </w:r>
            <w:r w:rsidR="00025417">
              <w:rPr>
                <w:i/>
                <w:color w:val="0070C0"/>
                <w:lang w:val="uk-UA"/>
              </w:rPr>
              <w:t xml:space="preserve"> </w:t>
            </w:r>
            <w:r w:rsidR="00396678">
              <w:rPr>
                <w:i/>
                <w:color w:val="0070C0"/>
                <w:lang w:val="uk-UA"/>
              </w:rPr>
              <w:t>Комп’ютерні науки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світня програма</w:t>
            </w:r>
          </w:p>
        </w:tc>
        <w:tc>
          <w:tcPr>
            <w:tcW w:w="7512" w:type="dxa"/>
          </w:tcPr>
          <w:p w:rsidR="00FF3DFC" w:rsidRPr="00FF3DFC" w:rsidRDefault="007A099F" w:rsidP="00396678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Систем</w:t>
            </w:r>
            <w:r w:rsidR="00396678">
              <w:rPr>
                <w:i/>
                <w:color w:val="0070C0"/>
                <w:lang w:val="uk-UA"/>
              </w:rPr>
              <w:t xml:space="preserve">и і методи штучного інтелекту 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татус дисципліни (код)</w:t>
            </w:r>
          </w:p>
        </w:tc>
        <w:tc>
          <w:tcPr>
            <w:tcW w:w="7512" w:type="dxa"/>
          </w:tcPr>
          <w:p w:rsidR="00FF3DFC" w:rsidRPr="00FF3DFC" w:rsidRDefault="00FF3DFC" w:rsidP="0001333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Нормативна</w:t>
            </w:r>
            <w:r w:rsidR="00013338">
              <w:rPr>
                <w:i/>
                <w:color w:val="0070C0"/>
                <w:lang w:val="uk-UA"/>
              </w:rPr>
              <w:t xml:space="preserve"> (П</w:t>
            </w:r>
            <w:r w:rsidR="00BE33F9">
              <w:rPr>
                <w:i/>
                <w:color w:val="4F81BD" w:themeColor="accent1"/>
                <w:lang w:val="uk-UA"/>
              </w:rPr>
              <w:t xml:space="preserve">О </w:t>
            </w:r>
            <w:r w:rsidR="00013338">
              <w:rPr>
                <w:i/>
                <w:color w:val="4F81BD" w:themeColor="accent1"/>
                <w:lang w:val="en-US"/>
              </w:rPr>
              <w:t>4</w:t>
            </w:r>
            <w:r w:rsidRPr="00FF3DFC">
              <w:rPr>
                <w:i/>
                <w:color w:val="0070C0"/>
                <w:lang w:val="uk-UA"/>
              </w:rPr>
              <w:t>)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Форма навчання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очна(денна)/дистанційна/змішана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к підготовки, семестр</w:t>
            </w:r>
          </w:p>
        </w:tc>
        <w:tc>
          <w:tcPr>
            <w:tcW w:w="7512" w:type="dxa"/>
          </w:tcPr>
          <w:p w:rsidR="00FF3DFC" w:rsidRPr="00FF3DFC" w:rsidRDefault="00396678" w:rsidP="00FC7536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1</w:t>
            </w:r>
            <w:r w:rsidR="00FF3DFC" w:rsidRPr="00FF3DFC">
              <w:rPr>
                <w:i/>
                <w:color w:val="0070C0"/>
                <w:lang w:val="uk-UA"/>
              </w:rPr>
              <w:t xml:space="preserve"> курс, осінній семестр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бсяг дисципліни</w:t>
            </w:r>
          </w:p>
        </w:tc>
        <w:tc>
          <w:tcPr>
            <w:tcW w:w="7512" w:type="dxa"/>
          </w:tcPr>
          <w:p w:rsidR="00FF3DFC" w:rsidRPr="00FF3DFC" w:rsidRDefault="00E16366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4</w:t>
            </w:r>
            <w:r w:rsidR="00396678">
              <w:rPr>
                <w:i/>
                <w:color w:val="0070C0"/>
                <w:lang w:val="uk-UA"/>
              </w:rPr>
              <w:t>,5</w:t>
            </w:r>
            <w:r>
              <w:rPr>
                <w:i/>
                <w:color w:val="0070C0"/>
                <w:lang w:val="uk-UA"/>
              </w:rPr>
              <w:t xml:space="preserve"> кредити</w:t>
            </w:r>
            <w:r w:rsidR="00FF3DFC" w:rsidRPr="00FF3DFC">
              <w:rPr>
                <w:i/>
                <w:color w:val="0070C0"/>
                <w:lang w:val="uk-UA"/>
              </w:rPr>
              <w:t xml:space="preserve"> ЄКТС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:rsidR="00FF3DFC" w:rsidRPr="00FF3DFC" w:rsidRDefault="00E16366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>
              <w:rPr>
                <w:i/>
                <w:lang w:val="uk-UA"/>
              </w:rPr>
              <w:t>Е</w:t>
            </w:r>
            <w:r w:rsidR="00FF3DFC" w:rsidRPr="00FF3DFC">
              <w:rPr>
                <w:i/>
                <w:lang w:val="uk-UA"/>
              </w:rPr>
              <w:t>кзамен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клад занять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lang w:val="en-US"/>
              </w:rPr>
            </w:pPr>
            <w:r w:rsidRPr="00FF3DFC">
              <w:rPr>
                <w:i/>
                <w:lang w:val="en-US"/>
              </w:rPr>
              <w:t>Rozklad.kpi.ua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Мова викладання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Українська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 xml:space="preserve">Інформація про </w:t>
            </w:r>
            <w:r w:rsidRPr="00FF3DFC">
              <w:rPr>
                <w:lang w:val="uk-UA"/>
              </w:rPr>
              <w:br/>
            </w:r>
            <w:r w:rsidRPr="00FF3DFC">
              <w:t>к</w:t>
            </w:r>
            <w:r w:rsidRPr="00FF3DFC">
              <w:rPr>
                <w:lang w:val="uk-UA"/>
              </w:rPr>
              <w:t>ерівника курсу / викладачів</w:t>
            </w:r>
          </w:p>
        </w:tc>
        <w:tc>
          <w:tcPr>
            <w:tcW w:w="7512" w:type="dxa"/>
          </w:tcPr>
          <w:p w:rsidR="00FF3DFC" w:rsidRPr="00013338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Лектор: </w:t>
            </w:r>
            <w:r w:rsidRPr="00FF3DFC">
              <w:rPr>
                <w:i/>
                <w:color w:val="0070C0"/>
                <w:lang w:val="uk-UA"/>
              </w:rPr>
              <w:t xml:space="preserve">к.ф.-м.н., </w:t>
            </w:r>
            <w:r w:rsidR="00013338">
              <w:rPr>
                <w:i/>
                <w:color w:val="0070C0"/>
                <w:lang w:val="uk-UA"/>
              </w:rPr>
              <w:t>Стусь Олександр Вікторович</w:t>
            </w:r>
            <w:r w:rsidRPr="00FF3DFC">
              <w:rPr>
                <w:i/>
                <w:color w:val="0070C0"/>
                <w:lang w:val="uk-UA"/>
              </w:rPr>
              <w:t xml:space="preserve">, </w:t>
            </w:r>
            <w:r w:rsidR="005D156E">
              <w:rPr>
                <w:i/>
                <w:color w:val="0070C0"/>
                <w:lang w:val="en-US"/>
              </w:rPr>
              <w:t>Stus</w:t>
            </w:r>
            <w:r w:rsidR="005D156E" w:rsidRPr="005D156E">
              <w:rPr>
                <w:i/>
                <w:color w:val="0070C0"/>
              </w:rPr>
              <w:t>.</w:t>
            </w:r>
            <w:r w:rsidR="005D156E">
              <w:rPr>
                <w:i/>
                <w:color w:val="0070C0"/>
                <w:lang w:val="en-US"/>
              </w:rPr>
              <w:t>Oleksandr</w:t>
            </w:r>
            <w:r w:rsidRPr="00013338">
              <w:rPr>
                <w:i/>
                <w:color w:val="0070C0"/>
                <w:lang w:val="uk-UA"/>
              </w:rPr>
              <w:t>@</w:t>
            </w:r>
            <w:r w:rsidRPr="00FF3DFC">
              <w:rPr>
                <w:i/>
                <w:color w:val="0070C0"/>
                <w:lang w:val="en-US"/>
              </w:rPr>
              <w:t>lll</w:t>
            </w:r>
            <w:r w:rsidRPr="00013338">
              <w:rPr>
                <w:i/>
                <w:color w:val="0070C0"/>
                <w:lang w:val="uk-UA"/>
              </w:rPr>
              <w:t>.</w:t>
            </w:r>
            <w:r w:rsidRPr="00FF3DFC">
              <w:rPr>
                <w:i/>
                <w:color w:val="0070C0"/>
                <w:lang w:val="en-US"/>
              </w:rPr>
              <w:t>kpi</w:t>
            </w:r>
            <w:r w:rsidRPr="00013338">
              <w:rPr>
                <w:i/>
                <w:color w:val="0070C0"/>
                <w:lang w:val="uk-UA"/>
              </w:rPr>
              <w:t>.</w:t>
            </w:r>
            <w:r w:rsidRPr="00FF3DFC">
              <w:rPr>
                <w:i/>
                <w:color w:val="0070C0"/>
                <w:lang w:val="en-US"/>
              </w:rPr>
              <w:t>ua</w:t>
            </w:r>
          </w:p>
          <w:p w:rsidR="00FF3DFC" w:rsidRPr="00FF3DFC" w:rsidRDefault="00FF3DFC" w:rsidP="00EA4C05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Практичні: </w:t>
            </w:r>
            <w:r w:rsidR="00013338" w:rsidRPr="00FF3DFC">
              <w:rPr>
                <w:i/>
                <w:color w:val="0070C0"/>
                <w:lang w:val="uk-UA"/>
              </w:rPr>
              <w:t xml:space="preserve">к.ф.-м.н., </w:t>
            </w:r>
            <w:r w:rsidR="00013338">
              <w:rPr>
                <w:i/>
                <w:color w:val="0070C0"/>
                <w:lang w:val="uk-UA"/>
              </w:rPr>
              <w:t>Стусь Олександр Вікторович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міщення курсу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/>
              </w:rPr>
            </w:pPr>
            <w:r w:rsidRPr="00FF3DFC">
              <w:rPr>
                <w:color w:val="0070C0"/>
                <w:lang w:val="uk-UA"/>
              </w:rPr>
              <w:t>Googleclassroom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рограма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Опис</w:t>
      </w:r>
      <w:r w:rsidR="00FF3DFC" w:rsidRPr="00FF3DFC">
        <w:rPr>
          <w:rFonts w:cs="Times New Roman"/>
          <w:b/>
          <w:color w:val="002060"/>
          <w:sz w:val="24"/>
          <w:szCs w:val="24"/>
        </w:rPr>
        <w:t xml:space="preserve">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, її мета, предмет вивчення та результати навчання</w:t>
      </w:r>
    </w:p>
    <w:p w:rsidR="00FF3DFC" w:rsidRPr="00FF2D3B" w:rsidRDefault="00FF3DFC" w:rsidP="00FF3DFC">
      <w:pPr>
        <w:spacing w:after="120" w:line="240" w:lineRule="auto"/>
        <w:jc w:val="both"/>
        <w:rPr>
          <w:rFonts w:cs="Times New Roman"/>
          <w:b/>
          <w:i/>
          <w:color w:val="0070C0"/>
          <w:szCs w:val="24"/>
          <w:lang w:val="uk-UA"/>
        </w:rPr>
      </w:pPr>
      <w:r w:rsidRPr="00FF2D3B">
        <w:rPr>
          <w:rFonts w:cs="Times New Roman"/>
          <w:b/>
          <w:i/>
          <w:color w:val="0070C0"/>
          <w:szCs w:val="24"/>
          <w:lang w:val="uk-UA"/>
        </w:rPr>
        <w:t xml:space="preserve">Дана дисципліна є однією з фундаментальних в освітній програмі. </w:t>
      </w:r>
    </w:p>
    <w:p w:rsidR="00EB22FA" w:rsidRPr="00886C8F" w:rsidRDefault="00EB22FA" w:rsidP="00886C8F">
      <w:pPr>
        <w:spacing w:line="240" w:lineRule="auto"/>
        <w:jc w:val="both"/>
        <w:rPr>
          <w:rFonts w:cstheme="minorHAnsi"/>
          <w:i/>
          <w:color w:val="00B0F0"/>
          <w:szCs w:val="24"/>
          <w:lang w:val="uk-UA"/>
        </w:rPr>
      </w:pPr>
      <w:r w:rsidRPr="00886C8F">
        <w:rPr>
          <w:rFonts w:cstheme="minorHAnsi"/>
          <w:i/>
          <w:color w:val="00B0F0"/>
          <w:szCs w:val="24"/>
          <w:lang w:val="uk-UA"/>
        </w:rPr>
        <w:t>Предмет вивчення дисципліни становлять, головним чином, дискретні об’єкти (висловлення, графи, комбінаторика), а також об’єкти, що тісно пов’язані з дискретними системами, і тому їх останнім часом традиційно відносять до дискретної математики (множини, відношення, групи та кільця).</w:t>
      </w:r>
    </w:p>
    <w:p w:rsidR="00787CB8" w:rsidRPr="00FF2D3B" w:rsidRDefault="00787CB8" w:rsidP="00787CB8">
      <w:pPr>
        <w:spacing w:after="120" w:line="240" w:lineRule="auto"/>
        <w:jc w:val="both"/>
        <w:rPr>
          <w:rFonts w:cstheme="minorHAnsi"/>
          <w:color w:val="00B0F0"/>
          <w:lang w:val="uk-UA"/>
        </w:rPr>
      </w:pPr>
      <w:r w:rsidRPr="00FF2D3B">
        <w:rPr>
          <w:rFonts w:cstheme="minorHAnsi"/>
          <w:b/>
          <w:i/>
          <w:color w:val="00B0F0"/>
          <w:sz w:val="24"/>
          <w:szCs w:val="24"/>
          <w:lang w:val="uk-UA"/>
        </w:rPr>
        <w:t>У процесі навчання студент має оволодіти такими компетентностями:</w:t>
      </w:r>
      <w:r w:rsidRPr="00FF2D3B">
        <w:rPr>
          <w:rFonts w:cstheme="minorHAnsi"/>
          <w:i/>
          <w:color w:val="00B0F0"/>
          <w:sz w:val="24"/>
          <w:szCs w:val="24"/>
          <w:lang w:val="uk-UA"/>
        </w:rPr>
        <w:t xml:space="preserve"> </w:t>
      </w:r>
      <w:r w:rsidRPr="00886C8F">
        <w:rPr>
          <w:rFonts w:cstheme="minorHAnsi"/>
          <w:i/>
          <w:color w:val="00B0F0"/>
          <w:sz w:val="24"/>
          <w:szCs w:val="24"/>
          <w:lang w:val="uk-UA"/>
        </w:rPr>
        <w:t xml:space="preserve">ЗК1 </w:t>
      </w:r>
      <w:r w:rsidR="00D96618" w:rsidRPr="00886C8F">
        <w:rPr>
          <w:rFonts w:cstheme="minorHAnsi"/>
          <w:i/>
          <w:color w:val="00B0F0"/>
          <w:sz w:val="24"/>
          <w:szCs w:val="24"/>
          <w:lang w:val="uk-UA"/>
        </w:rPr>
        <w:t>«</w:t>
      </w:r>
      <w:r w:rsidRPr="00886C8F">
        <w:rPr>
          <w:rFonts w:cstheme="minorHAnsi"/>
          <w:i/>
          <w:color w:val="00B0F0"/>
          <w:lang w:val="uk-UA"/>
        </w:rPr>
        <w:t>Здатність до абстрактного мислення, аналізу та синтезу</w:t>
      </w:r>
      <w:r w:rsidR="00F65442">
        <w:rPr>
          <w:rFonts w:cstheme="minorHAnsi"/>
          <w:i/>
          <w:color w:val="00B0F0"/>
          <w:lang w:val="uk-UA"/>
        </w:rPr>
        <w:t>»</w:t>
      </w:r>
      <w:r w:rsidRPr="00886C8F">
        <w:rPr>
          <w:rFonts w:cstheme="minorHAnsi"/>
          <w:i/>
          <w:color w:val="00B0F0"/>
          <w:lang w:val="uk-UA"/>
        </w:rPr>
        <w:t xml:space="preserve">, ЗК6 </w:t>
      </w:r>
      <w:r w:rsidR="00F65442">
        <w:rPr>
          <w:rFonts w:cstheme="minorHAnsi"/>
          <w:i/>
          <w:color w:val="00B0F0"/>
          <w:lang w:val="uk-UA"/>
        </w:rPr>
        <w:t>«</w:t>
      </w:r>
      <w:r w:rsidRPr="00886C8F">
        <w:rPr>
          <w:rFonts w:cstheme="minorHAnsi"/>
          <w:i/>
          <w:color w:val="00B0F0"/>
          <w:lang w:val="uk-UA"/>
        </w:rPr>
        <w:t>Здатність вчитися і оволодівати сучасними знаннями</w:t>
      </w:r>
      <w:r w:rsidR="00D96618" w:rsidRPr="00886C8F">
        <w:rPr>
          <w:rFonts w:cstheme="minorHAnsi"/>
          <w:i/>
          <w:color w:val="00B0F0"/>
          <w:lang w:val="uk-UA"/>
        </w:rPr>
        <w:t>»</w:t>
      </w:r>
      <w:r w:rsidRPr="00886C8F">
        <w:rPr>
          <w:rFonts w:cstheme="minorHAnsi"/>
          <w:i/>
          <w:color w:val="00B0F0"/>
          <w:lang w:val="uk-UA"/>
        </w:rPr>
        <w:t xml:space="preserve">, ЗК11 </w:t>
      </w:r>
      <w:r w:rsidR="00D96618" w:rsidRPr="00886C8F">
        <w:rPr>
          <w:rFonts w:cstheme="minorHAnsi"/>
          <w:i/>
          <w:color w:val="00B0F0"/>
          <w:lang w:val="uk-UA"/>
        </w:rPr>
        <w:t>«</w:t>
      </w:r>
      <w:r w:rsidRPr="00886C8F">
        <w:rPr>
          <w:rFonts w:cstheme="minorHAnsi"/>
          <w:i/>
          <w:color w:val="00B0F0"/>
          <w:lang w:val="uk-UA"/>
        </w:rPr>
        <w:t>Здатність приймати обґрунтовані рішення</w:t>
      </w:r>
      <w:r w:rsidR="00D96618" w:rsidRPr="00886C8F">
        <w:rPr>
          <w:rFonts w:cstheme="minorHAnsi"/>
          <w:i/>
          <w:color w:val="00B0F0"/>
          <w:lang w:val="uk-UA"/>
        </w:rPr>
        <w:t>»</w:t>
      </w:r>
      <w:r w:rsidRPr="00886C8F">
        <w:rPr>
          <w:rFonts w:cstheme="minorHAnsi"/>
          <w:i/>
          <w:color w:val="00B0F0"/>
          <w:lang w:val="uk-UA"/>
        </w:rPr>
        <w:t xml:space="preserve">, ФК1 </w:t>
      </w:r>
      <w:r w:rsidR="00D96618" w:rsidRPr="00886C8F">
        <w:rPr>
          <w:rFonts w:cstheme="minorHAnsi"/>
          <w:i/>
          <w:color w:val="00B0F0"/>
          <w:lang w:val="uk-UA"/>
        </w:rPr>
        <w:t>«</w:t>
      </w:r>
      <w:r w:rsidRPr="00886C8F">
        <w:rPr>
          <w:rFonts w:cstheme="minorHAnsi"/>
          <w:i/>
          <w:color w:val="00B0F0"/>
          <w:lang w:val="uk-UA"/>
        </w:rPr>
        <w:t>Здатність до математичного формулювання та досліджування неперервних та дискретних математичних моделей, обґрунтовування вибору методів і підходів для розв’язування теоретичних і прикладних задач у галузі комп’ютерних наук, аналізу та інтерпретування</w:t>
      </w:r>
      <w:r w:rsidR="00D96618" w:rsidRPr="00886C8F">
        <w:rPr>
          <w:rFonts w:cstheme="minorHAnsi"/>
          <w:i/>
          <w:color w:val="00B0F0"/>
          <w:lang w:val="uk-UA"/>
        </w:rPr>
        <w:t>»</w:t>
      </w:r>
      <w:r w:rsidRPr="00886C8F">
        <w:rPr>
          <w:rFonts w:cstheme="minorHAnsi"/>
          <w:i/>
          <w:color w:val="00B0F0"/>
          <w:lang w:val="uk-UA"/>
        </w:rPr>
        <w:t xml:space="preserve">,  ФК3 </w:t>
      </w:r>
      <w:r w:rsidR="00D96618" w:rsidRPr="00886C8F">
        <w:rPr>
          <w:rFonts w:cstheme="minorHAnsi"/>
          <w:i/>
          <w:color w:val="00B0F0"/>
          <w:lang w:val="uk-UA"/>
        </w:rPr>
        <w:t>«</w:t>
      </w:r>
      <w:r w:rsidRPr="00886C8F">
        <w:rPr>
          <w:rFonts w:cstheme="minorHAnsi"/>
          <w:i/>
          <w:color w:val="00B0F0"/>
          <w:lang w:val="uk-UA"/>
        </w:rPr>
        <w:t>Здатність до логічного мислення, побудови логічних висновків, використання формальних мов і моделей алгоритмічних обч</w:t>
      </w:r>
      <w:r w:rsidR="009728FF" w:rsidRPr="00886C8F">
        <w:rPr>
          <w:rFonts w:cstheme="minorHAnsi"/>
          <w:i/>
          <w:color w:val="00B0F0"/>
          <w:lang w:val="uk-UA"/>
        </w:rPr>
        <w:t>ислень, проектування, розроблен</w:t>
      </w:r>
      <w:r w:rsidRPr="00886C8F">
        <w:rPr>
          <w:rFonts w:cstheme="minorHAnsi"/>
          <w:i/>
          <w:color w:val="00B0F0"/>
          <w:lang w:val="uk-UA"/>
        </w:rPr>
        <w:t>ня й аналізу алгоритмів, оцінювання їх ефективності та складності, розв’язності та нерозв’язності алгоритмічних проблем для</w:t>
      </w:r>
      <w:r w:rsidR="009728FF" w:rsidRPr="00886C8F">
        <w:rPr>
          <w:rFonts w:cstheme="minorHAnsi"/>
          <w:i/>
          <w:color w:val="00B0F0"/>
          <w:lang w:val="uk-UA"/>
        </w:rPr>
        <w:t xml:space="preserve"> адекватного моделювання предме</w:t>
      </w:r>
      <w:r w:rsidRPr="00886C8F">
        <w:rPr>
          <w:rFonts w:cstheme="minorHAnsi"/>
          <w:i/>
          <w:color w:val="00B0F0"/>
          <w:lang w:val="uk-UA"/>
        </w:rPr>
        <w:t>тних областей і створення програмних та інформаційних систем</w:t>
      </w:r>
      <w:r w:rsidR="00D96618" w:rsidRPr="00886C8F">
        <w:rPr>
          <w:rFonts w:cstheme="minorHAnsi"/>
          <w:i/>
          <w:color w:val="00B0F0"/>
          <w:lang w:val="uk-UA"/>
        </w:rPr>
        <w:t>»</w:t>
      </w:r>
      <w:r w:rsidRPr="00886C8F">
        <w:rPr>
          <w:rFonts w:cstheme="minorHAnsi"/>
          <w:i/>
          <w:color w:val="00B0F0"/>
          <w:lang w:val="uk-UA"/>
        </w:rPr>
        <w:t xml:space="preserve">. </w:t>
      </w:r>
    </w:p>
    <w:p w:rsidR="00D96618" w:rsidRDefault="00D96618" w:rsidP="00D96618">
      <w:pPr>
        <w:spacing w:after="120" w:line="240" w:lineRule="auto"/>
        <w:jc w:val="both"/>
        <w:rPr>
          <w:i/>
          <w:color w:val="4F81BD" w:themeColor="accent1"/>
          <w:sz w:val="24"/>
          <w:szCs w:val="24"/>
          <w:lang w:val="uk-UA"/>
        </w:rPr>
      </w:pPr>
      <w:r w:rsidRPr="00FF2D3B">
        <w:rPr>
          <w:rFonts w:cstheme="minorHAnsi"/>
          <w:b/>
          <w:i/>
          <w:iCs/>
          <w:color w:val="00B0F0"/>
          <w:szCs w:val="24"/>
          <w:lang w:val="uk-UA"/>
        </w:rPr>
        <w:t>По завершенню курсу студент має набути наступні програмні результати навчання:</w:t>
      </w:r>
      <w:r w:rsidRPr="00FF2D3B">
        <w:rPr>
          <w:rFonts w:cstheme="minorHAnsi"/>
          <w:i/>
          <w:iCs/>
          <w:color w:val="00B0F0"/>
          <w:szCs w:val="24"/>
          <w:lang w:val="uk-UA"/>
        </w:rPr>
        <w:t xml:space="preserve"> </w:t>
      </w:r>
      <w:r w:rsidRPr="00886C8F">
        <w:rPr>
          <w:rFonts w:cstheme="minorHAnsi"/>
          <w:i/>
          <w:iCs/>
          <w:color w:val="00B0F0"/>
          <w:sz w:val="24"/>
          <w:szCs w:val="24"/>
          <w:lang w:val="uk-UA"/>
        </w:rPr>
        <w:t>ПР2 «</w:t>
      </w:r>
      <w:r w:rsidRPr="00886C8F">
        <w:rPr>
          <w:rFonts w:cstheme="minorHAnsi"/>
          <w:i/>
          <w:color w:val="00B0F0"/>
          <w:lang w:val="uk-UA"/>
        </w:rPr>
        <w:t>Використовувати сучасний математичний апарат неперервного та дискретного аналізу, лінійної алгебри, аналітичної геометрії, в професійній діяльності для розв’язання задач теоретичного та прикладного</w:t>
      </w:r>
      <w:r w:rsidR="0030274E" w:rsidRPr="00886C8F">
        <w:rPr>
          <w:rFonts w:cstheme="minorHAnsi"/>
          <w:i/>
          <w:color w:val="00B0F0"/>
          <w:lang w:val="uk-UA"/>
        </w:rPr>
        <w:t xml:space="preserve"> характеру в процесі проектуван</w:t>
      </w:r>
      <w:r w:rsidRPr="00886C8F">
        <w:rPr>
          <w:rFonts w:cstheme="minorHAnsi"/>
          <w:i/>
          <w:color w:val="00B0F0"/>
          <w:lang w:val="uk-UA"/>
        </w:rPr>
        <w:t>ня та реалізації об’єктів інформатизації</w:t>
      </w:r>
      <w:r w:rsidRPr="00886C8F">
        <w:rPr>
          <w:rFonts w:cstheme="minorHAnsi"/>
          <w:i/>
          <w:iCs/>
          <w:color w:val="00B0F0"/>
          <w:sz w:val="24"/>
          <w:szCs w:val="24"/>
          <w:lang w:val="uk-UA"/>
        </w:rPr>
        <w:t>», ЗН13 «</w:t>
      </w:r>
      <w:r w:rsidRPr="00886C8F">
        <w:rPr>
          <w:rFonts w:cstheme="minorHAnsi"/>
          <w:i/>
          <w:color w:val="00B0F0"/>
          <w:lang w:val="uk-UA"/>
        </w:rPr>
        <w:t xml:space="preserve">Знання теоретичних і прикладних положень </w:t>
      </w:r>
      <w:r w:rsidR="0030274E" w:rsidRPr="00886C8F">
        <w:rPr>
          <w:rFonts w:cstheme="minorHAnsi"/>
          <w:i/>
          <w:color w:val="00B0F0"/>
          <w:lang w:val="uk-UA"/>
        </w:rPr>
        <w:t>неперервного та дискретного ана</w:t>
      </w:r>
      <w:r w:rsidRPr="00886C8F">
        <w:rPr>
          <w:rFonts w:cstheme="minorHAnsi"/>
          <w:i/>
          <w:color w:val="00B0F0"/>
          <w:lang w:val="uk-UA"/>
        </w:rPr>
        <w:t>лізу, включаючи аналіз нескінченно малих, інтегральне числення, лінійну алгебру, аналітичну геометрію, диференційні рівняння, функціональний аналіз, ко</w:t>
      </w:r>
      <w:r w:rsidR="0030274E" w:rsidRPr="00886C8F">
        <w:rPr>
          <w:rFonts w:cstheme="minorHAnsi"/>
          <w:i/>
          <w:color w:val="00B0F0"/>
          <w:lang w:val="uk-UA"/>
        </w:rPr>
        <w:t>мбінаторику, теорію графів, буле</w:t>
      </w:r>
      <w:r w:rsidRPr="00886C8F">
        <w:rPr>
          <w:rFonts w:cstheme="minorHAnsi"/>
          <w:i/>
          <w:color w:val="00B0F0"/>
          <w:lang w:val="uk-UA"/>
        </w:rPr>
        <w:t>ву алгебру</w:t>
      </w:r>
      <w:r w:rsidR="0030274E" w:rsidRPr="00886C8F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», ЗН16</w:t>
      </w:r>
      <w:r w:rsidRPr="00886C8F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 xml:space="preserve"> «</w:t>
      </w:r>
      <w:r w:rsidR="0030274E" w:rsidRPr="00886C8F">
        <w:rPr>
          <w:rFonts w:cstheme="minorHAnsi"/>
          <w:i/>
          <w:color w:val="00B0F0"/>
          <w:lang w:val="uk-UA"/>
        </w:rPr>
        <w:t>Знання чисельних методів лінійної та нелінійної алгебри, наближення функцій, методів чисельного диференціювання та інтегрування функцій, розв'язування звичайних диференціальних, інтегральних рівнянь та рівнянь в частинних похідних, методів теорії графів, теоретико-множинних, логічних, лінгвістичних методів і можливостей їх адаптації до інженерних задач</w:t>
      </w:r>
      <w:r w:rsidRPr="00886C8F">
        <w:rPr>
          <w:rFonts w:cstheme="minorHAnsi"/>
          <w:i/>
          <w:iCs/>
          <w:color w:val="00B0F0"/>
          <w:sz w:val="24"/>
          <w:szCs w:val="24"/>
          <w:lang w:val="uk-UA"/>
        </w:rPr>
        <w:t>», УМ</w:t>
      </w:r>
      <w:r w:rsidR="0030274E" w:rsidRPr="00886C8F">
        <w:rPr>
          <w:rFonts w:cstheme="minorHAnsi"/>
          <w:i/>
          <w:iCs/>
          <w:color w:val="00B0F0"/>
          <w:sz w:val="24"/>
          <w:szCs w:val="24"/>
          <w:lang w:val="uk-UA"/>
        </w:rPr>
        <w:t>1</w:t>
      </w:r>
      <w:r w:rsidRPr="00886C8F">
        <w:rPr>
          <w:rFonts w:cstheme="minorHAnsi"/>
          <w:i/>
          <w:iCs/>
          <w:color w:val="00B0F0"/>
          <w:sz w:val="24"/>
          <w:szCs w:val="24"/>
          <w:lang w:val="uk-UA"/>
        </w:rPr>
        <w:t>3 «</w:t>
      </w:r>
      <w:r w:rsidR="0030274E" w:rsidRPr="00886C8F">
        <w:rPr>
          <w:rFonts w:cstheme="minorHAnsi"/>
          <w:i/>
          <w:color w:val="00B0F0"/>
          <w:lang w:val="uk-UA"/>
        </w:rPr>
        <w:t xml:space="preserve">Ефективно використовувати сучасний математичний апарат в професійній діяльності для </w:t>
      </w:r>
      <w:r w:rsidR="0030274E" w:rsidRPr="00886C8F">
        <w:rPr>
          <w:rFonts w:cstheme="minorHAnsi"/>
          <w:i/>
          <w:color w:val="00B0F0"/>
          <w:lang w:val="uk-UA"/>
        </w:rPr>
        <w:lastRenderedPageBreak/>
        <w:t>розв’язування задач теоретичного та прикладного характеру в процесі аналізу, синтезу та проектування інформаційних систем за галузями</w:t>
      </w:r>
      <w:r w:rsidRPr="00886C8F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», УМ1</w:t>
      </w:r>
      <w:r w:rsidR="0030274E" w:rsidRPr="00886C8F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6</w:t>
      </w:r>
      <w:r w:rsidRPr="00886C8F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 xml:space="preserve"> «</w:t>
      </w:r>
      <w:r w:rsidR="0030274E" w:rsidRPr="00886C8F">
        <w:rPr>
          <w:rFonts w:cstheme="minorHAnsi"/>
          <w:i/>
          <w:color w:val="00B0F0"/>
          <w:lang w:val="uk-UA"/>
        </w:rPr>
        <w:t>Використовувати математичні пакети та розробляти програми реалізації чисельних методів при розв’язуванні інженерних задач; оцінювати ефективність чисельних методів, зокрема збіжність, стійкість і трудомісткість реалізації; застосовувати методи, які базуються на теоретико-множинних уявленнях, математичній логіці, графах та інших розділах математики для аналізу, дослідження управлінських завдань і моделювання об'єктів дослідження</w:t>
      </w:r>
      <w:r w:rsidR="0030274E" w:rsidRPr="00886C8F">
        <w:rPr>
          <w:rFonts w:cstheme="minorHAnsi"/>
          <w:i/>
          <w:color w:val="00B0F0"/>
          <w:sz w:val="24"/>
          <w:szCs w:val="24"/>
          <w:lang w:val="uk-UA"/>
        </w:rPr>
        <w:t>».</w:t>
      </w:r>
    </w:p>
    <w:p w:rsidR="00FF3DFC" w:rsidRPr="00FF3DFC" w:rsidRDefault="00D970B7" w:rsidP="00886C8F">
      <w:pPr>
        <w:keepNext/>
        <w:tabs>
          <w:tab w:val="left" w:pos="284"/>
        </w:tabs>
        <w:spacing w:before="120" w:after="120" w:line="240" w:lineRule="auto"/>
        <w:ind w:left="714" w:hanging="357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2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:rsidR="00886C8F" w:rsidRDefault="00BA1C86" w:rsidP="00886C8F">
      <w:pPr>
        <w:spacing w:after="120" w:line="240" w:lineRule="auto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  <w:r w:rsidRPr="00751484">
        <w:rPr>
          <w:rFonts w:eastAsia="Times New Roman" w:cstheme="minorHAnsi"/>
          <w:b/>
          <w:i/>
          <w:color w:val="00B0F0"/>
          <w:szCs w:val="24"/>
          <w:lang w:val="uk-UA" w:eastAsia="ru-RU"/>
        </w:rPr>
        <w:t xml:space="preserve">Дисципліна передує і забезпечує наступні навчальні дисципліни у програмі підготовки фахівця: 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«</w:t>
      </w:r>
      <w:r w:rsidR="003D09C2" w:rsidRPr="00751484">
        <w:rPr>
          <w:color w:val="00B0F0"/>
          <w:lang w:val="uk-UA"/>
        </w:rPr>
        <w:t>Математична логіка та теорія алгоритмів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 xml:space="preserve">» (ПО 19), 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«</w:t>
      </w:r>
      <w:r w:rsidR="003D09C2" w:rsidRPr="00751484">
        <w:rPr>
          <w:color w:val="00B0F0"/>
          <w:lang w:val="uk-UA"/>
        </w:rPr>
        <w:t>Теорія ймовірностей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 xml:space="preserve">» </w:t>
      </w:r>
      <w:r w:rsidR="0096555A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(ПО 14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), «</w:t>
      </w:r>
      <w:r w:rsidR="003D09C2" w:rsidRPr="00751484">
        <w:rPr>
          <w:color w:val="00B0F0"/>
          <w:lang w:val="uk-UA"/>
        </w:rPr>
        <w:t>Вступ до інтелектуального аналізу даних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» (ПО 10), «</w:t>
      </w:r>
      <w:r w:rsidR="003D09C2" w:rsidRPr="00751484">
        <w:rPr>
          <w:color w:val="00B0F0"/>
          <w:lang w:val="uk-UA"/>
        </w:rPr>
        <w:t>Основи системного аналізу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» (ПО 12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), «</w:t>
      </w:r>
      <w:r w:rsidR="003D09C2" w:rsidRPr="00751484">
        <w:rPr>
          <w:color w:val="00B0F0"/>
          <w:lang w:val="uk-UA"/>
        </w:rPr>
        <w:t>Комп’ютерна схемотехніка та архітектура комп’ютера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 xml:space="preserve">» 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(ПО 22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), «</w:t>
      </w:r>
      <w:r w:rsidR="003D09C2" w:rsidRPr="00751484">
        <w:rPr>
          <w:color w:val="00B0F0"/>
          <w:lang w:val="uk-UA"/>
        </w:rPr>
        <w:t>Дослідження операцій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» (П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О</w:t>
      </w:r>
      <w:r w:rsidR="003D09C2"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 xml:space="preserve"> 25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), «</w:t>
      </w:r>
      <w:r w:rsidR="003D09C2" w:rsidRPr="00751484">
        <w:rPr>
          <w:color w:val="00B0F0"/>
          <w:lang w:val="uk-UA"/>
        </w:rPr>
        <w:t>Теорія прийняття рішень</w:t>
      </w:r>
      <w:r w:rsidRPr="00751484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>» (ПО 15)</w:t>
      </w:r>
      <w:r w:rsidR="00886C8F"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  <w:t xml:space="preserve"> </w:t>
      </w:r>
    </w:p>
    <w:p w:rsidR="00FF3DFC" w:rsidRPr="00FF3DFC" w:rsidRDefault="00D970B7" w:rsidP="00886C8F">
      <w:pPr>
        <w:spacing w:after="120" w:line="240" w:lineRule="auto"/>
        <w:ind w:left="714" w:hanging="357"/>
        <w:jc w:val="both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3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Зміст навчальної дисципліни</w:t>
      </w:r>
    </w:p>
    <w:p w:rsidR="003D09C2" w:rsidRPr="005660D0" w:rsidRDefault="003D09C2" w:rsidP="00886C8F">
      <w:pPr>
        <w:pStyle w:val="1"/>
        <w:widowControl w:val="0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Алгебра висловлень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та закони алгебри висловлень. Принцип дуальності. Логічний наслідок та логічна еквівалентність.</w:t>
      </w:r>
    </w:p>
    <w:p w:rsidR="003D09C2" w:rsidRPr="005660D0" w:rsidRDefault="003D09C2" w:rsidP="00371619">
      <w:pPr>
        <w:pStyle w:val="3"/>
        <w:spacing w:before="0" w:line="240" w:lineRule="auto"/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алгебри висловлень. Операції над висловленнями. Закони алгебри висловлень. Принцип дуальності. Узагальнений закон де Моргана. Логічний наслідок та логічна еквівалентність. Теорема дедукції для алгебри висловлень. Формалізація «природної мови».</w:t>
      </w:r>
    </w:p>
    <w:p w:rsidR="003D09C2" w:rsidRPr="005660D0" w:rsidRDefault="003D09C2" w:rsidP="00371619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Алгебра множин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операції над множинами та закони алгебри множин. Потужність скінченої множини.</w:t>
      </w:r>
    </w:p>
    <w:p w:rsidR="003D09C2" w:rsidRPr="005660D0" w:rsidRDefault="003D09C2" w:rsidP="00371619">
      <w:pPr>
        <w:pStyle w:val="3"/>
        <w:spacing w:before="0" w:line="240" w:lineRule="auto"/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Основні поняття </w:t>
      </w:r>
      <w:r w:rsidR="00E77A4D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теорії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множин. Закони алгебри множин. Доведення тотожностей в алгебрі множин. Декартовий добуток м</w:t>
      </w:r>
      <w:r w:rsidR="00E77A4D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ножин. Алгебра множин як алгебри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чна структура. Поняття про кільце множин.</w:t>
      </w:r>
    </w:p>
    <w:p w:rsidR="003D09C2" w:rsidRPr="005660D0" w:rsidRDefault="003D09C2" w:rsidP="00371619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Елементи теорії відношень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теорії відношень. Операції над відношеннями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теорії відношень. Методи задання відношень. Операції над відношеннями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Властивості бінарних відношень. Відношення еквівалентності та порядку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Відношення еквівалентності та відношення порядку. Поняття про фактор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noBreakHyphen/>
        <w:t>множину. Функціональні відношення. Функція як частковий випадок відношення.</w:t>
      </w:r>
    </w:p>
    <w:p w:rsidR="003D09C2" w:rsidRPr="005660D0" w:rsidRDefault="003D09C2" w:rsidP="00371619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Елементи комбінаторики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ринципи комбінаторики та основні комбінаторні схеми.</w:t>
      </w:r>
    </w:p>
    <w:p w:rsidR="00371619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ринципи комбінаторики. Переставлення з повтореннями та без повторень. Комбінації з повтореннями та без повторень. Впорядковані розбиття. Властивості біноміальних коефіцієнтів. Трикутник Паскаля. Біноміальна та поліноміальна формули.</w:t>
      </w:r>
    </w:p>
    <w:p w:rsidR="00371619" w:rsidRPr="005660D0" w:rsidRDefault="00371619" w:rsidP="00371619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Елементи теорії груп та кілець</w:t>
      </w:r>
    </w:p>
    <w:p w:rsidR="00371619" w:rsidRPr="005660D0" w:rsidRDefault="00371619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Поняття групи. </w:t>
      </w:r>
      <w:r w:rsidR="00F65442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Приклади груп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. </w:t>
      </w:r>
    </w:p>
    <w:p w:rsidR="00371619" w:rsidRPr="005660D0" w:rsidRDefault="00371619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За</w:t>
      </w:r>
      <w:r w:rsidR="00F65442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гальні означення теорії алгебри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чних структур з однією бінарною операцією. Теореми про єдиність нейтрального та </w:t>
      </w:r>
      <w:r w:rsidR="00751484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зворотного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елементів. Основні властивості груп. Група підстановок.</w:t>
      </w:r>
      <w:r w:rsidR="00F65442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Адитивні та мультиплікативні групи </w:t>
      </w:r>
      <w:r w:rsidR="00A10AA9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класів </w:t>
      </w:r>
      <w:r w:rsidR="00F65442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лишків.</w:t>
      </w:r>
    </w:p>
    <w:p w:rsidR="00371619" w:rsidRPr="005660D0" w:rsidRDefault="00F6544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Підгрупи. </w:t>
      </w:r>
      <w:r w:rsidR="00371619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Циклічні групи. Групи класів лишків. Фактор групи та теорема про гомоморфізми.</w:t>
      </w:r>
    </w:p>
    <w:p w:rsidR="00371619" w:rsidRPr="005660D0" w:rsidRDefault="00A10AA9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Підгрупи. Критерій підгрупи. </w:t>
      </w:r>
      <w:r w:rsidR="00371619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Гомоморфізми груп. Циклічні групи. Суміжні класи. Нормальні підгрупи. Теорема Лагранжа для скінчених груп.</w:t>
      </w:r>
    </w:p>
    <w:p w:rsidR="00371619" w:rsidRPr="005660D0" w:rsidRDefault="00371619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Визначення фактор-групи. Основні теореми про ядро та образ гомоморфізму. Теорема про гомоморфізми для груп.</w:t>
      </w:r>
    </w:p>
    <w:p w:rsidR="00371619" w:rsidRPr="005660D0" w:rsidRDefault="00371619" w:rsidP="00371619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Кільця. Основні поняття. Кільця з одиницею. </w:t>
      </w:r>
    </w:p>
    <w:p w:rsidR="00371619" w:rsidRPr="005660D0" w:rsidRDefault="00371619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теорії кілець. Кільця з одиницею.</w:t>
      </w:r>
      <w:r w:rsidR="00751484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Поняття області цілісності та поля.</w:t>
      </w:r>
    </w:p>
    <w:p w:rsidR="003D09C2" w:rsidRPr="005660D0" w:rsidRDefault="003D09C2" w:rsidP="00371619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0" w:after="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5660D0">
        <w:rPr>
          <w:rFonts w:cstheme="minorHAnsi"/>
          <w:i/>
          <w:color w:val="00B0F0"/>
          <w:sz w:val="22"/>
          <w:szCs w:val="22"/>
        </w:rPr>
        <w:t>Елементи теорії графів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поняття теорії графів. Ейлерові та гамільтонові графи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Основні визначення теорії графів. Теорема про степені вершин графа. Поняття ейлерових та напівейлерових графів. Критерій ейлеровості та напівейлеровості. Поняття гамільтонових та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lastRenderedPageBreak/>
        <w:t>напівгамільтонових графів. Деякі необхідні та деякі достатні умови гамільтоновості та напівгамільтоновості (без доведення). Поняття про тета-графи.</w:t>
      </w:r>
    </w:p>
    <w:p w:rsidR="003D09C2" w:rsidRPr="005660D0" w:rsidRDefault="003D09C2" w:rsidP="00371619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Планарні графи. Деякі спеціальні типи графів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Ізоморфізм та гомеоморфізм графів. Визначення плоских та планарних графів. Формула Ейлера для плоских графів. Теорема Понтрягіна-Куратовського (без доведення)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Поняття про деякі спеціальні типи графів: регулярні графи, </w:t>
      </w:r>
      <w:r w:rsidR="00886C8F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водольні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графи, мічені графи (мережі), </w:t>
      </w:r>
      <w:r w:rsidR="00886C8F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ерева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. Теорема Кенига про </w:t>
      </w:r>
      <w:r w:rsidR="00886C8F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водольні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графи. Дуальність графів. Теорема про степені граней графа.</w:t>
      </w:r>
    </w:p>
    <w:p w:rsidR="003D09C2" w:rsidRPr="005660D0" w:rsidRDefault="003D09C2" w:rsidP="00371619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Фарбування вершин та граней графа. Теорема про чотири кольори (без доведення).</w:t>
      </w:r>
      <w:r w:rsidR="00886C8F"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 Теорема про еквівалентність дво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ольності та двокольоровості. Поняття про орієнтовані графи.</w:t>
      </w:r>
    </w:p>
    <w:p w:rsidR="003D09C2" w:rsidRPr="005660D0" w:rsidRDefault="003D09C2" w:rsidP="00371619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  <w:lang w:val="uk-UA"/>
        </w:rPr>
      </w:pPr>
      <w:r w:rsidRPr="005660D0">
        <w:rPr>
          <w:rFonts w:asciiTheme="minorHAnsi" w:hAnsiTheme="minorHAnsi" w:cstheme="minorHAnsi"/>
          <w:b/>
          <w:i/>
          <w:color w:val="00B0F0"/>
          <w:sz w:val="22"/>
          <w:szCs w:val="22"/>
          <w:lang w:val="uk-UA"/>
        </w:rPr>
        <w:t>Алгоритми на графах.</w:t>
      </w:r>
    </w:p>
    <w:p w:rsidR="003D09C2" w:rsidRPr="005660D0" w:rsidRDefault="003D09C2" w:rsidP="00371619">
      <w:pPr>
        <w:spacing w:after="0" w:line="240" w:lineRule="auto"/>
        <w:rPr>
          <w:rFonts w:cstheme="minorHAnsi"/>
          <w:i/>
          <w:color w:val="00B0F0"/>
          <w:lang w:val="uk-UA"/>
        </w:rPr>
      </w:pPr>
      <w:r w:rsidRPr="005660D0">
        <w:rPr>
          <w:rFonts w:cstheme="minorHAnsi"/>
          <w:i/>
          <w:color w:val="00B0F0"/>
          <w:lang w:val="uk-UA"/>
        </w:rPr>
        <w:t>Пошук в ширину, пошук в глибину. Побудова остовів мінімальної ваги (алгоритми Прима та Краскала). Пошук мінімальних відстаней в мережах (алгоритми Дейкстри та Флойда). Топологічне сортування. Бінарні дерева.</w:t>
      </w:r>
    </w:p>
    <w:p w:rsidR="002528EC" w:rsidRPr="00CF5327" w:rsidRDefault="002528EC" w:rsidP="002528EC">
      <w:pPr>
        <w:tabs>
          <w:tab w:val="left" w:pos="4962"/>
        </w:tabs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color w:val="4F81BD" w:themeColor="accent1"/>
          <w:szCs w:val="24"/>
          <w:lang w:val="uk-UA" w:eastAsia="ru-RU"/>
        </w:rPr>
      </w:pPr>
    </w:p>
    <w:p w:rsidR="00FF3DFC" w:rsidRPr="00FF3DFC" w:rsidRDefault="00EF2CAF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4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і матеріали та ресурси</w:t>
      </w:r>
    </w:p>
    <w:p w:rsidR="00FF3DFC" w:rsidRDefault="00FF3DFC" w:rsidP="00FF3DFC">
      <w:pPr>
        <w:keepNext/>
        <w:tabs>
          <w:tab w:val="left" w:pos="284"/>
          <w:tab w:val="left" w:pos="3626"/>
        </w:tabs>
        <w:spacing w:before="120" w:after="120" w:line="360" w:lineRule="auto"/>
        <w:ind w:left="360"/>
        <w:jc w:val="center"/>
        <w:outlineLvl w:val="0"/>
        <w:rPr>
          <w:rFonts w:cstheme="minorHAnsi"/>
          <w:bCs/>
          <w:color w:val="0070C0"/>
          <w:sz w:val="24"/>
          <w:szCs w:val="24"/>
          <w:lang w:val="uk-UA"/>
        </w:rPr>
      </w:pPr>
      <w:r w:rsidRPr="00FF3DFC">
        <w:rPr>
          <w:rFonts w:cstheme="minorHAnsi"/>
          <w:bCs/>
          <w:color w:val="0070C0"/>
          <w:sz w:val="24"/>
          <w:szCs w:val="24"/>
          <w:lang w:val="uk-UA"/>
        </w:rPr>
        <w:t>Базова: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Яглом И.М.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Булева структура и ее модели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М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осква: Советское радио, 1980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192 с.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Мендельсон Э. Введ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ение в математическую логику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М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осква: Наука, 1984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320 с. 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Клини С.К. Математическая логика. М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осква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: Наука, 1973.  480 с.</w:t>
      </w:r>
    </w:p>
    <w:p w:rsidR="000C04B7" w:rsidRPr="005660D0" w:rsidRDefault="000C04B7" w:rsidP="000C04B7">
      <w:pPr>
        <w:numPr>
          <w:ilvl w:val="0"/>
          <w:numId w:val="23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cstheme="minorHAnsi"/>
          <w:i/>
          <w:color w:val="00B0F0"/>
          <w:lang w:val="uk-UA"/>
        </w:rPr>
      </w:pPr>
      <w:r w:rsidRPr="005660D0">
        <w:rPr>
          <w:rFonts w:cstheme="minorHAnsi"/>
          <w:i/>
          <w:color w:val="00B0F0"/>
          <w:lang w:val="uk-UA"/>
        </w:rPr>
        <w:t>Столл Р. Множества. Л</w:t>
      </w:r>
      <w:r w:rsidR="006A5DF0" w:rsidRPr="005660D0">
        <w:rPr>
          <w:rFonts w:cstheme="minorHAnsi"/>
          <w:i/>
          <w:color w:val="00B0F0"/>
          <w:lang w:val="uk-UA"/>
        </w:rPr>
        <w:t xml:space="preserve">огика. Аксиоматическая теория. </w:t>
      </w:r>
      <w:r w:rsidRPr="005660D0">
        <w:rPr>
          <w:rFonts w:cstheme="minorHAnsi"/>
          <w:i/>
          <w:color w:val="00B0F0"/>
          <w:lang w:val="uk-UA"/>
        </w:rPr>
        <w:t>М</w:t>
      </w:r>
      <w:r w:rsidR="006A5DF0" w:rsidRPr="005660D0">
        <w:rPr>
          <w:rFonts w:cstheme="minorHAnsi"/>
          <w:i/>
          <w:color w:val="00B0F0"/>
          <w:lang w:val="uk-UA"/>
        </w:rPr>
        <w:t xml:space="preserve">осква: Просвещение, 1968. </w:t>
      </w:r>
      <w:r w:rsidRPr="005660D0">
        <w:rPr>
          <w:rFonts w:cstheme="minorHAnsi"/>
          <w:i/>
          <w:color w:val="00B0F0"/>
          <w:lang w:val="uk-UA"/>
        </w:rPr>
        <w:t>231 с.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Кук Д., Бе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йз Г. Компьютерная математика. Москва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: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Наука, 1990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384 с.</w:t>
      </w:r>
    </w:p>
    <w:p w:rsidR="005E0524" w:rsidRPr="005660D0" w:rsidRDefault="005E0524" w:rsidP="005E0524">
      <w:pPr>
        <w:numPr>
          <w:ilvl w:val="0"/>
          <w:numId w:val="23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cstheme="minorHAnsi"/>
          <w:i/>
          <w:color w:val="00B0F0"/>
          <w:lang w:val="uk-UA"/>
        </w:rPr>
      </w:pPr>
      <w:r w:rsidRPr="005660D0">
        <w:rPr>
          <w:rFonts w:cstheme="minorHAnsi"/>
          <w:i/>
          <w:color w:val="00B0F0"/>
          <w:lang w:val="uk-UA"/>
        </w:rPr>
        <w:t>Рыбников К.А. Вве</w:t>
      </w:r>
      <w:r w:rsidR="006A5DF0" w:rsidRPr="005660D0">
        <w:rPr>
          <w:rFonts w:cstheme="minorHAnsi"/>
          <w:i/>
          <w:color w:val="00B0F0"/>
          <w:lang w:val="uk-UA"/>
        </w:rPr>
        <w:t xml:space="preserve">дение в комбинаторный анализ. </w:t>
      </w:r>
      <w:r w:rsidRPr="005660D0">
        <w:rPr>
          <w:rFonts w:cstheme="minorHAnsi"/>
          <w:i/>
          <w:color w:val="00B0F0"/>
          <w:lang w:val="uk-UA"/>
        </w:rPr>
        <w:t>М</w:t>
      </w:r>
      <w:r w:rsidR="006A5DF0" w:rsidRPr="005660D0">
        <w:rPr>
          <w:rFonts w:cstheme="minorHAnsi"/>
          <w:i/>
          <w:color w:val="00B0F0"/>
          <w:lang w:val="uk-UA"/>
        </w:rPr>
        <w:t>осква</w:t>
      </w:r>
      <w:r w:rsidRPr="005660D0">
        <w:rPr>
          <w:rFonts w:cstheme="minorHAnsi"/>
          <w:i/>
          <w:color w:val="00B0F0"/>
          <w:lang w:val="uk-UA"/>
        </w:rPr>
        <w:t>: МГУ,</w:t>
      </w:r>
      <w:r w:rsidR="006A5DF0" w:rsidRPr="005660D0">
        <w:rPr>
          <w:rFonts w:cstheme="minorHAnsi"/>
          <w:i/>
          <w:color w:val="00B0F0"/>
          <w:lang w:val="uk-UA"/>
        </w:rPr>
        <w:t xml:space="preserve"> 1985.</w:t>
      </w:r>
      <w:r w:rsidRPr="005660D0">
        <w:rPr>
          <w:rFonts w:cstheme="minorHAnsi"/>
          <w:i/>
          <w:color w:val="00B0F0"/>
          <w:lang w:val="uk-UA"/>
        </w:rPr>
        <w:t xml:space="preserve"> 308 с.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Сачков В.Н. Комбинаторные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схемы дискретной математики. Москва: Наука, 1977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320 с.</w:t>
      </w:r>
    </w:p>
    <w:p w:rsidR="00371619" w:rsidRPr="005660D0" w:rsidRDefault="006A5DF0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Емеличев В.А., Мельников О.И., Сарванов В.И., Тышкевич Р.И. Лекции по теории графов. Москва: Наука, 1990. </w:t>
      </w:r>
      <w:r w:rsidR="00371619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384 с.</w:t>
      </w:r>
    </w:p>
    <w:p w:rsidR="00371619" w:rsidRPr="005660D0" w:rsidRDefault="006A5DF0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Завало С.Т. Курс алгебри. Київ</w:t>
      </w:r>
      <w:r w:rsidR="00371619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: Вища школа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, 1985. </w:t>
      </w:r>
      <w:r w:rsidR="00371619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503 с.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bookmarkStart w:id="0" w:name="Яблонский"/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Новиков Ф.А. Дискретная математика для программистов</w:t>
      </w:r>
      <w:r w:rsidR="006A5DF0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. Санкт-Петербург: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Издат. дом «Питер», 2009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384 с.</w:t>
      </w:r>
    </w:p>
    <w:bookmarkEnd w:id="0"/>
    <w:p w:rsidR="00371619" w:rsidRPr="005660D0" w:rsidRDefault="00371619" w:rsidP="00AA62A4">
      <w:pPr>
        <w:pStyle w:val="a0"/>
        <w:numPr>
          <w:ilvl w:val="0"/>
          <w:numId w:val="23"/>
        </w:numPr>
        <w:ind w:right="-108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Спекторський І.Я. Дискретна математика: навч. посіб.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/ КПІ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Київ: ІВЦ «Політехніка», 2004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220 с. </w:t>
      </w:r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Дискретна математика: розрахункові роботи. /уклад.: І.Я. Спекторський, О.В. Стусь, В.М.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 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Статкевич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Київ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НТУУ «КПІ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ім. Ігоря Сікорського», 2017. 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84 с.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URL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hyperlink r:id="rId8" w:history="1">
        <w:r w:rsidRPr="005660D0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http</w:t>
        </w:r>
        <w:r w:rsidRPr="001C70BD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://</w:t>
        </w:r>
        <w:r w:rsidRPr="005660D0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ela</w:t>
        </w:r>
        <w:r w:rsidRPr="001C70BD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.</w:t>
        </w:r>
        <w:r w:rsidRPr="005660D0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kpi</w:t>
        </w:r>
        <w:r w:rsidRPr="001C70BD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.</w:t>
        </w:r>
        <w:r w:rsidRPr="005660D0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ua</w:t>
        </w:r>
        <w:r w:rsidRPr="001C70BD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/</w:t>
        </w:r>
        <w:r w:rsidRPr="005660D0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handle</w:t>
        </w:r>
        <w:r w:rsidRPr="001C70BD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/123456789/21589</w:t>
        </w:r>
      </w:hyperlink>
    </w:p>
    <w:p w:rsidR="00371619" w:rsidRPr="005660D0" w:rsidRDefault="00371619" w:rsidP="00AA62A4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Спекторський І.Я., Стусь О.В., Статкевич В.М. Дискре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тна математика. Збірник задач: навч. посіб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К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иїв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: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НТУУ «КПІ», 2015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103 с.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URL</w:t>
      </w:r>
      <w:r w:rsidR="00B14AE8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hyperlink r:id="rId9" w:history="1">
        <w:r w:rsidR="00515195" w:rsidRPr="005660D0">
          <w:rPr>
            <w:rStyle w:val="a5"/>
            <w:rFonts w:asciiTheme="minorHAnsi" w:hAnsiTheme="minorHAnsi" w:cstheme="minorHAnsi"/>
            <w:i/>
            <w:sz w:val="22"/>
            <w:szCs w:val="22"/>
          </w:rPr>
          <w:t>http://ela.kpi.ua/handle/123456789/11562</w:t>
        </w:r>
      </w:hyperlink>
    </w:p>
    <w:p w:rsidR="00A96956" w:rsidRPr="005660D0" w:rsidRDefault="00A96956" w:rsidP="00A96956">
      <w:pPr>
        <w:pStyle w:val="a0"/>
        <w:rPr>
          <w:sz w:val="22"/>
          <w:szCs w:val="22"/>
        </w:rPr>
      </w:pPr>
    </w:p>
    <w:p w:rsidR="00FF3DFC" w:rsidRPr="005660D0" w:rsidRDefault="00FF3DFC" w:rsidP="00FF3DFC">
      <w:pPr>
        <w:spacing w:after="120" w:line="240" w:lineRule="auto"/>
        <w:ind w:left="360"/>
        <w:contextualSpacing/>
        <w:jc w:val="center"/>
        <w:rPr>
          <w:rFonts w:cs="Times New Roman"/>
          <w:color w:val="0070C0"/>
          <w:lang w:val="uk-UA"/>
        </w:rPr>
      </w:pPr>
      <w:r w:rsidRPr="005660D0">
        <w:rPr>
          <w:rFonts w:cs="Times New Roman"/>
          <w:color w:val="0070C0"/>
        </w:rPr>
        <w:t>Додаткова:</w:t>
      </w:r>
    </w:p>
    <w:p w:rsidR="002C0DB3" w:rsidRPr="005660D0" w:rsidRDefault="002C0DB3" w:rsidP="00FF3DFC">
      <w:pPr>
        <w:spacing w:after="120" w:line="240" w:lineRule="auto"/>
        <w:ind w:left="360"/>
        <w:contextualSpacing/>
        <w:jc w:val="center"/>
        <w:rPr>
          <w:rFonts w:cstheme="minorHAnsi"/>
          <w:i/>
          <w:color w:val="00B0F0"/>
          <w:lang w:val="uk-UA"/>
        </w:rPr>
      </w:pPr>
    </w:p>
    <w:p w:rsidR="00371619" w:rsidRPr="005660D0" w:rsidRDefault="00371619" w:rsidP="00A96956">
      <w:pPr>
        <w:numPr>
          <w:ilvl w:val="0"/>
          <w:numId w:val="23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cstheme="minorHAnsi"/>
          <w:i/>
          <w:color w:val="00B0F0"/>
          <w:lang w:val="uk-UA"/>
        </w:rPr>
      </w:pPr>
      <w:r w:rsidRPr="005660D0">
        <w:rPr>
          <w:rFonts w:cstheme="minorHAnsi"/>
          <w:i/>
          <w:color w:val="00B0F0"/>
          <w:lang w:val="uk-UA"/>
        </w:rPr>
        <w:t>Горбатов В.А. Фундаментальные основы дискретной ма</w:t>
      </w:r>
      <w:r w:rsidR="00515195" w:rsidRPr="005660D0">
        <w:rPr>
          <w:rFonts w:cstheme="minorHAnsi"/>
          <w:i/>
          <w:color w:val="00B0F0"/>
          <w:lang w:val="uk-UA"/>
        </w:rPr>
        <w:t>тематики. Москва</w:t>
      </w:r>
      <w:r w:rsidR="00886C8F" w:rsidRPr="005660D0">
        <w:rPr>
          <w:rFonts w:cstheme="minorHAnsi"/>
          <w:i/>
          <w:color w:val="00B0F0"/>
          <w:lang w:val="uk-UA"/>
        </w:rPr>
        <w:t xml:space="preserve">: Наука, 1999. </w:t>
      </w:r>
      <w:r w:rsidRPr="005660D0">
        <w:rPr>
          <w:rFonts w:cstheme="minorHAnsi"/>
          <w:i/>
          <w:color w:val="00B0F0"/>
          <w:lang w:val="uk-UA"/>
        </w:rPr>
        <w:t>544</w:t>
      </w:r>
      <w:r w:rsidR="00886C8F" w:rsidRPr="005660D0">
        <w:rPr>
          <w:rFonts w:cstheme="minorHAnsi"/>
          <w:i/>
          <w:color w:val="00B0F0"/>
          <w:lang w:val="uk-UA"/>
        </w:rPr>
        <w:t> </w:t>
      </w:r>
      <w:r w:rsidRPr="005660D0">
        <w:rPr>
          <w:rFonts w:cstheme="minorHAnsi"/>
          <w:i/>
          <w:color w:val="00B0F0"/>
          <w:lang w:val="uk-UA"/>
        </w:rPr>
        <w:t>с.</w:t>
      </w:r>
    </w:p>
    <w:p w:rsidR="00371619" w:rsidRPr="005660D0" w:rsidRDefault="00371619" w:rsidP="00A96956">
      <w:pPr>
        <w:numPr>
          <w:ilvl w:val="0"/>
          <w:numId w:val="23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cstheme="minorHAnsi"/>
          <w:i/>
          <w:color w:val="00B0F0"/>
          <w:lang w:val="uk-UA"/>
        </w:rPr>
      </w:pPr>
      <w:r w:rsidRPr="005660D0">
        <w:rPr>
          <w:rFonts w:cstheme="minorHAnsi"/>
          <w:i/>
          <w:color w:val="00B0F0"/>
          <w:lang w:val="uk-UA"/>
        </w:rPr>
        <w:t xml:space="preserve">Курош </w:t>
      </w:r>
      <w:r w:rsidR="00515195" w:rsidRPr="005660D0">
        <w:rPr>
          <w:rFonts w:cstheme="minorHAnsi"/>
          <w:i/>
          <w:color w:val="00B0F0"/>
          <w:lang w:val="uk-UA"/>
        </w:rPr>
        <w:t xml:space="preserve">А.Г. Лекции по общей алгебре. </w:t>
      </w:r>
      <w:r w:rsidRPr="005660D0">
        <w:rPr>
          <w:rFonts w:cstheme="minorHAnsi"/>
          <w:i/>
          <w:color w:val="00B0F0"/>
          <w:lang w:val="uk-UA"/>
        </w:rPr>
        <w:t>М</w:t>
      </w:r>
      <w:r w:rsidR="00515195" w:rsidRPr="005660D0">
        <w:rPr>
          <w:rFonts w:cstheme="minorHAnsi"/>
          <w:i/>
          <w:color w:val="00B0F0"/>
          <w:lang w:val="uk-UA"/>
        </w:rPr>
        <w:t>осква: Наука, 1973.</w:t>
      </w:r>
      <w:r w:rsidRPr="005660D0">
        <w:rPr>
          <w:rFonts w:cstheme="minorHAnsi"/>
          <w:i/>
          <w:color w:val="00B0F0"/>
          <w:lang w:val="uk-UA"/>
        </w:rPr>
        <w:t xml:space="preserve"> 400 с.</w:t>
      </w:r>
    </w:p>
    <w:p w:rsidR="00371619" w:rsidRPr="005660D0" w:rsidRDefault="00371619" w:rsidP="00A96956">
      <w:pPr>
        <w:pStyle w:val="a0"/>
        <w:numPr>
          <w:ilvl w:val="0"/>
          <w:numId w:val="23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Яблонск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ий С.В. Дискретная математика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М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осква: Наука, 1979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272 с.</w:t>
      </w:r>
    </w:p>
    <w:p w:rsidR="00371619" w:rsidRPr="005660D0" w:rsidRDefault="00371619" w:rsidP="00A96956">
      <w:pPr>
        <w:pStyle w:val="a0"/>
        <w:numPr>
          <w:ilvl w:val="0"/>
          <w:numId w:val="23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Бондаренко М.Ф.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, Білоус Н.В., Руткас А.Г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Дискретна математика.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Харків: «Компанія СМІТ»,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2004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480 с.</w:t>
      </w:r>
    </w:p>
    <w:p w:rsidR="00AA62A4" w:rsidRPr="005660D0" w:rsidRDefault="00AA62A4" w:rsidP="00A96956">
      <w:pPr>
        <w:pStyle w:val="a0"/>
        <w:numPr>
          <w:ilvl w:val="0"/>
          <w:numId w:val="23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Лавров И.А., Максимова Л.Л. Задачи по теории множеств, математическ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ой логике и теории алгоритмов. Москва: Физматлит, 1995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256 с.</w:t>
      </w:r>
    </w:p>
    <w:p w:rsidR="00AA62A4" w:rsidRPr="005660D0" w:rsidRDefault="00AA62A4" w:rsidP="00A96956">
      <w:pPr>
        <w:pStyle w:val="a0"/>
        <w:numPr>
          <w:ilvl w:val="0"/>
          <w:numId w:val="23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Гаврилов Г.П.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, Сапоженко А.А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Задачи и упражнения по дискретной математике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Москва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: Физматлит, 2005</w:t>
      </w:r>
      <w:r w:rsidR="00515195"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.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416 с.</w:t>
      </w:r>
    </w:p>
    <w:p w:rsidR="00D97909" w:rsidRDefault="00D97909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lang w:val="uk-UA"/>
        </w:rPr>
      </w:pPr>
    </w:p>
    <w:p w:rsidR="005660D0" w:rsidRDefault="005660D0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lang w:val="uk-UA"/>
        </w:rPr>
      </w:pPr>
    </w:p>
    <w:p w:rsidR="005660D0" w:rsidRDefault="005660D0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lang w:val="uk-UA"/>
        </w:rPr>
      </w:pPr>
    </w:p>
    <w:p w:rsidR="005660D0" w:rsidRPr="005660D0" w:rsidRDefault="005660D0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lang w:val="uk-UA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lastRenderedPageBreak/>
        <w:t>Навчальний контент</w:t>
      </w:r>
    </w:p>
    <w:p w:rsidR="00FF3DFC" w:rsidRDefault="00EF2CAF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5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Методика опанування навчальної дисципліни(освітнього компонента)</w:t>
      </w:r>
    </w:p>
    <w:p w:rsidR="00FF3DFC" w:rsidRPr="00FF3DFC" w:rsidRDefault="00FF3DFC" w:rsidP="00574C56">
      <w:pPr>
        <w:spacing w:after="0"/>
        <w:jc w:val="center"/>
        <w:rPr>
          <w:rFonts w:cstheme="minorHAnsi"/>
          <w:b/>
          <w:color w:val="0070C0"/>
          <w:sz w:val="24"/>
          <w:szCs w:val="24"/>
          <w:lang w:val="uk-UA"/>
        </w:rPr>
      </w:pPr>
      <w:r w:rsidRPr="00FF3DFC">
        <w:rPr>
          <w:rFonts w:cstheme="minorHAnsi"/>
          <w:b/>
          <w:color w:val="0070C0"/>
          <w:sz w:val="24"/>
          <w:szCs w:val="24"/>
          <w:lang w:val="uk-UA"/>
        </w:rPr>
        <w:t>Лекційні заняття</w:t>
      </w:r>
    </w:p>
    <w:p w:rsidR="00FF3DFC" w:rsidRPr="00574C56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0"/>
        <w:gridCol w:w="8751"/>
      </w:tblGrid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№</w:t>
            </w:r>
          </w:p>
        </w:tc>
        <w:tc>
          <w:tcPr>
            <w:tcW w:w="8751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Назва теми лекції та перелік основних питань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</w:t>
            </w:r>
          </w:p>
        </w:tc>
        <w:tc>
          <w:tcPr>
            <w:tcW w:w="8751" w:type="dxa"/>
          </w:tcPr>
          <w:p w:rsidR="00A96956" w:rsidRPr="00C94D02" w:rsidRDefault="00A9695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Алгебра висловлень.</w:t>
            </w:r>
          </w:p>
          <w:p w:rsidR="00A96956" w:rsidRPr="00C94D02" w:rsidRDefault="00A9695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Основні поняття алгебри висловлень. Операції над висловленнями. Закони алгебри висловлень. Принцип дуальності. Узагальнений закон де Моргана. Логічний наслідок та логічна еквівалентність. Теорема дедукції для алгебри висловлень. Формалізація «природної мови».</w:t>
            </w:r>
          </w:p>
          <w:p w:rsidR="00FF3DFC" w:rsidRPr="00886C8F" w:rsidRDefault="00A96956" w:rsidP="001719E6">
            <w:pPr>
              <w:pStyle w:val="af7"/>
              <w:rPr>
                <w:rFonts w:asciiTheme="minorHAnsi" w:hAnsiTheme="minorHAnsi" w:cstheme="minorHAnsi"/>
                <w:b/>
                <w:i/>
                <w:iCs/>
                <w:color w:val="00B0F0"/>
                <w:lang w:val="ru-RU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Література. [</w: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SEQ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b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Яглом  \*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MERGEFORMAT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t>1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fldChar w:fldCharType="end"/>
            </w:r>
            <w:r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], с. 19-49; [2], с. 19-31; [</w: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SEQ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b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Клини  \*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MERGEFORMAT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t>3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fldChar w:fldCharType="end"/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], с. 11-47,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val="uk-UA" w:eastAsia="ru-RU"/>
              </w:rPr>
              <w:t xml:space="preserve">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[11],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c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. </w:t>
            </w:r>
            <w:r w:rsidR="00751484" w:rsidRPr="00886C8F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>7-18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2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Теорія множин.</w:t>
            </w:r>
          </w:p>
          <w:p w:rsidR="00FF3DFC" w:rsidRPr="00C94D02" w:rsidRDefault="00A96956" w:rsidP="00751484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iCs/>
                <w:color w:val="00B0F0"/>
                <w:sz w:val="20"/>
                <w:szCs w:val="20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Основні поняття </w:t>
            </w:r>
            <w:r w:rsidR="009728FF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теорії</w: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 множин. Закони алгебри множин. Доведення тотожностей в алгебрі множин. Література. [</w: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instrText xml:space="preserve"> SEQ b Столл  \* MERGEFORMAT 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t>4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], с. 11-36; [</w: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instrText xml:space="preserve"> SEQ b КукБейз  \* MERGEFORMAT 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t>5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], с. 10-32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en-US"/>
              </w:rPr>
              <w:t xml:space="preserve">,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en-US" w:eastAsia="ru-RU"/>
              </w:rPr>
              <w:t>19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>-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en-US" w:eastAsia="ru-RU"/>
              </w:rPr>
              <w:t>25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3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00B0F0"/>
                <w:sz w:val="20"/>
                <w:szCs w:val="20"/>
                <w:lang w:val="uk-UA" w:eastAsia="ru-RU"/>
              </w:rPr>
            </w:pPr>
            <w:r w:rsidRPr="00C94D02">
              <w:rPr>
                <w:rFonts w:eastAsia="Times New Roman" w:cstheme="minorHAnsi"/>
                <w:b/>
                <w:i/>
                <w:color w:val="00B0F0"/>
                <w:sz w:val="20"/>
                <w:szCs w:val="20"/>
                <w:lang w:val="uk-UA" w:eastAsia="ru-RU"/>
              </w:rPr>
              <w:t>Теорія множин.</w:t>
            </w:r>
          </w:p>
          <w:p w:rsidR="000C04B7" w:rsidRPr="00C94D02" w:rsidRDefault="000C04B7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Потужність скінченної множини. Декартовий добуток множин. Алгебра та кільце множин.</w:t>
            </w:r>
          </w:p>
          <w:p w:rsidR="00FF3DFC" w:rsidRPr="00C94D02" w:rsidRDefault="000C04B7" w:rsidP="00751484">
            <w:pPr>
              <w:pStyle w:val="af7"/>
              <w:rPr>
                <w:rFonts w:asciiTheme="minorHAnsi" w:hAnsiTheme="minorHAnsi" w:cstheme="minorHAnsi"/>
                <w:b/>
                <w:i/>
                <w:iCs/>
                <w:color w:val="00B0F0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Література. [</w: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 xml:space="preserve"> SEQ b Столл  \* MERGEFORMAT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t>4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fldChar w:fldCharType="end"/>
            </w:r>
            <w:r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], с. 11-36; [</w: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 xml:space="preserve"> SEQ b КукБейз  \* MERGEFORMAT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t>5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u w:val="none"/>
                <w:lang w:val="uk-UA"/>
              </w:rPr>
              <w:fldChar w:fldCharType="end"/>
            </w:r>
            <w:r w:rsidRPr="00C94D02">
              <w:rPr>
                <w:rFonts w:asciiTheme="minorHAnsi" w:hAnsiTheme="minorHAnsi" w:cstheme="minorHAnsi"/>
                <w:i/>
                <w:color w:val="00B0F0"/>
                <w:u w:val="none"/>
                <w:lang w:val="uk-UA"/>
              </w:rPr>
              <w:t>], с. 10-32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u w:val="none"/>
              </w:rPr>
              <w:t xml:space="preserve">,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[11],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c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. </w:t>
            </w:r>
            <w:r w:rsidR="0075148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26-32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4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  <w:t>Теорія відношень.</w:t>
            </w:r>
          </w:p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Основні поняття теорії відношень. Методи задання відношень. Операції над відношеннями.</w:t>
            </w:r>
          </w:p>
          <w:p w:rsidR="00FF3DFC" w:rsidRPr="00C94D02" w:rsidRDefault="000C04B7" w:rsidP="00751484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КукБейз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5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], с. 3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t>3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-43, 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[11], c. 3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3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-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40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5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  <w:t>Властивості бінарних відношень. Відношення еквівалентності та порядку.</w:t>
            </w:r>
          </w:p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Властивості бінарних відношень. Транзитивне замикання. Відношення еквівалентності та відношення порядку. </w:t>
            </w:r>
          </w:p>
          <w:p w:rsidR="00FF3DFC" w:rsidRPr="00C94D02" w:rsidRDefault="000C04B7" w:rsidP="00982EF4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КукБейз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5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 46-72, 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4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1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-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4</w:t>
            </w:r>
            <w:r w:rsidR="0075148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8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6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  <w:t>Фактор-множина. Функція як частинний випадок відношення.</w:t>
            </w:r>
          </w:p>
          <w:p w:rsidR="000C04B7" w:rsidRPr="00C94D02" w:rsidRDefault="000C04B7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Поняття про фактор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noBreakHyphen/>
              <w:t>множину. Функціональні відношення. Функція як частковий випадок відношення.</w:t>
            </w:r>
          </w:p>
          <w:p w:rsidR="00FF3DFC" w:rsidRPr="00C94D02" w:rsidRDefault="000C04B7" w:rsidP="00982EF4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instrText xml:space="preserve"> SEQ b КукБейз  \* MERGEFORMAT 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t>5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], с. 46-72, 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>[11], c. 4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en-US" w:eastAsia="ru-RU"/>
              </w:rPr>
              <w:t>9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>-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en-US" w:eastAsia="ru-RU"/>
              </w:rPr>
              <w:t>56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7</w:t>
            </w:r>
          </w:p>
        </w:tc>
        <w:tc>
          <w:tcPr>
            <w:tcW w:w="8751" w:type="dxa"/>
          </w:tcPr>
          <w:p w:rsidR="000C04B7" w:rsidRPr="00C94D02" w:rsidRDefault="000C04B7" w:rsidP="001719E6">
            <w:pPr>
              <w:spacing w:after="0" w:line="240" w:lineRule="auto"/>
              <w:jc w:val="both"/>
              <w:rPr>
                <w:rFonts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b/>
                <w:i/>
                <w:color w:val="00B0F0"/>
                <w:sz w:val="20"/>
                <w:szCs w:val="20"/>
                <w:lang w:val="uk-UA"/>
              </w:rPr>
              <w:t>Основні принципи комбінаторики та основні комбінаторні схеми.</w:t>
            </w:r>
          </w:p>
          <w:p w:rsidR="005E0524" w:rsidRPr="00C94D02" w:rsidRDefault="005E0524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Основні принципи комбінаторики. Переставлення з повтореннями та без повторень. Комбінації з повтореннями та без повторень. Впорядковані розбиття. Властивості біноміальних коефіцієнтів. Трикутник Паскаля. Біноміальна та поліноміальна формули.</w:t>
            </w:r>
          </w:p>
          <w:p w:rsidR="00FF3DFC" w:rsidRPr="00C94D02" w:rsidRDefault="005E0524" w:rsidP="00982EF4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Рыбников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6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], с. 15-29;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Сачков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7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 28-3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982EF4" w:rsidRPr="00886C8F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5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7-</w:t>
            </w:r>
            <w:r w:rsidR="00982EF4" w:rsidRPr="00886C8F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69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8</w:t>
            </w:r>
          </w:p>
        </w:tc>
        <w:tc>
          <w:tcPr>
            <w:tcW w:w="8751" w:type="dxa"/>
          </w:tcPr>
          <w:p w:rsidR="005E0524" w:rsidRPr="00C94D02" w:rsidRDefault="005E0524" w:rsidP="001719E6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Поняття групи. </w:t>
            </w:r>
          </w:p>
          <w:p w:rsidR="00FF3DFC" w:rsidRPr="00C94D02" w:rsidRDefault="005E0524" w:rsidP="00A10AA9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i/>
                <w:iCs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З</w:t>
            </w:r>
            <w:r w:rsidR="00A10AA9">
              <w:rPr>
                <w:rFonts w:asciiTheme="minorHAnsi" w:hAnsiTheme="minorHAnsi" w:cstheme="minorHAnsi"/>
                <w:i/>
                <w:color w:val="00B0F0"/>
                <w:lang w:val="uk-UA"/>
              </w:rPr>
              <w:t>агальні означення теорії алгебри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чних структур з однією бінарною операцією. Теореми про єдиність нейтрального та </w:t>
            </w:r>
            <w:r w:rsidR="009728FF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зворотного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 елементів. Основні властивості груп. Література. [</w: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begin"/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SEQ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b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Завало  \*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instrText>MERGEFORMAT</w:instrTex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/>
              </w:rPr>
              <w:instrText xml:space="preserve"> </w:instrText>
            </w:r>
            <w:r w:rsidRPr="00C94D02">
              <w:rPr>
                <w:rFonts w:asciiTheme="minorHAnsi" w:hAnsiTheme="minorHAnsi" w:cstheme="minorHAnsi"/>
                <w:i/>
                <w:color w:val="00B0F0"/>
              </w:rPr>
              <w:fldChar w:fldCharType="separate"/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lang w:val="uk-UA"/>
              </w:rPr>
              <w:t>9</w:t>
            </w:r>
            <w:r w:rsidRPr="00C94D02">
              <w:rPr>
                <w:rFonts w:asciiTheme="minorHAnsi" w:hAnsiTheme="minorHAnsi" w:cstheme="minorHAnsi"/>
                <w:i/>
                <w:noProof/>
                <w:color w:val="00B0F0"/>
                <w:lang w:val="uk-UA"/>
              </w:rPr>
              <w:fldChar w:fldCharType="end"/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], с. 95-112, 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[11], 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c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>. 1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06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>-1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12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9</w:t>
            </w:r>
          </w:p>
        </w:tc>
        <w:tc>
          <w:tcPr>
            <w:tcW w:w="8751" w:type="dxa"/>
          </w:tcPr>
          <w:p w:rsidR="00FF3DFC" w:rsidRPr="00C94D02" w:rsidRDefault="005E0524" w:rsidP="001719E6">
            <w:pPr>
              <w:spacing w:after="0" w:line="240" w:lineRule="auto"/>
              <w:rPr>
                <w:rFonts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b/>
                <w:i/>
                <w:color w:val="00B0F0"/>
                <w:sz w:val="20"/>
                <w:szCs w:val="20"/>
                <w:lang w:val="uk-UA"/>
              </w:rPr>
              <w:t>Групи підстановок.</w:t>
            </w:r>
          </w:p>
          <w:p w:rsidR="005E0524" w:rsidRPr="00C94D02" w:rsidRDefault="005E0524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Група підстановок. Парні та непарні підстановки</w:t>
            </w:r>
          </w:p>
          <w:p w:rsidR="005E0524" w:rsidRPr="00C94D02" w:rsidRDefault="005E0524" w:rsidP="00982EF4">
            <w:pPr>
              <w:spacing w:after="0" w:line="240" w:lineRule="auto"/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SEQ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b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Завало  \*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MERGEFORMAT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9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 95-112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 xml:space="preserve">[11]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c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. 1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13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-1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31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.</w:t>
            </w:r>
          </w:p>
        </w:tc>
      </w:tr>
      <w:tr w:rsidR="00FF3DFC" w:rsidRPr="00A10AA9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0</w:t>
            </w:r>
          </w:p>
        </w:tc>
        <w:tc>
          <w:tcPr>
            <w:tcW w:w="8751" w:type="dxa"/>
          </w:tcPr>
          <w:p w:rsidR="005E0524" w:rsidRPr="00C94D02" w:rsidRDefault="00A10AA9" w:rsidP="001719E6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Групи класів лишків</w:t>
            </w:r>
            <w:r>
              <w:rPr>
                <w:rFonts w:asciiTheme="minorHAnsi" w:hAnsiTheme="minorHAnsi" w:cstheme="minorHAnsi"/>
                <w:i/>
                <w:color w:val="00B0F0"/>
                <w:lang w:val="uk-UA"/>
              </w:rPr>
              <w:t>. Підгрупи. Гомоморфізми груп. Циклічні групи</w:t>
            </w:r>
            <w:r w:rsidR="005E0524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. </w:t>
            </w:r>
          </w:p>
          <w:p w:rsidR="005E0524" w:rsidRPr="00C94D02" w:rsidRDefault="00A10AA9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>
              <w:rPr>
                <w:rFonts w:asciiTheme="minorHAnsi" w:hAnsiTheme="minorHAnsi" w:cstheme="minorHAnsi"/>
                <w:i/>
                <w:color w:val="00B0F0"/>
                <w:lang w:val="uk-UA"/>
              </w:rPr>
              <w:t>Групи класів лишків. Підгрупи.</w:t>
            </w:r>
            <w:r w:rsidR="00A42837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 Критерій підгрупи.</w:t>
            </w:r>
            <w:r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 </w:t>
            </w:r>
            <w:r w:rsidR="005E0524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Гомоморфізми груп. Циклічні групи. Суміжні класи. Теорема Лагранжа для скінчених груп.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 Нормальні підгрупи.</w:t>
            </w:r>
          </w:p>
          <w:p w:rsidR="00FF3DFC" w:rsidRPr="00C94D02" w:rsidRDefault="005E0524" w:rsidP="00982EF4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A10AA9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SEQ</w:instrText>
            </w:r>
            <w:r w:rsidRPr="00A10AA9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b</w:instrText>
            </w:r>
            <w:r w:rsidRPr="00A10AA9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Завало  \*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>MERGEFORMAT</w:instrText>
            </w:r>
            <w:r w:rsidRPr="00A10AA9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instrText xml:space="preserve">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9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107-108, 425-428, </w:t>
            </w:r>
            <w:r w:rsidR="00982EF4" w:rsidRPr="00A10AA9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 xml:space="preserve">[11]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c</w:t>
            </w:r>
            <w:r w:rsidR="00982EF4" w:rsidRPr="00A10AA9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. 132-156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1</w:t>
            </w:r>
          </w:p>
        </w:tc>
        <w:tc>
          <w:tcPr>
            <w:tcW w:w="8751" w:type="dxa"/>
          </w:tcPr>
          <w:p w:rsidR="005E0524" w:rsidRPr="00C94D02" w:rsidRDefault="009D4CC2" w:rsidP="001719E6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>
              <w:rPr>
                <w:rFonts w:asciiTheme="minorHAnsi" w:hAnsiTheme="minorHAnsi" w:cstheme="minorHAnsi"/>
                <w:i/>
                <w:color w:val="00B0F0"/>
                <w:lang w:val="uk-UA"/>
              </w:rPr>
              <w:t>Фактор-</w:t>
            </w:r>
            <w:r w:rsidR="005E0524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групи та теорема про гомоморфізми.</w:t>
            </w:r>
          </w:p>
          <w:p w:rsidR="005E0524" w:rsidRPr="00C94D02" w:rsidRDefault="005E0524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Визначення фактор-групи. Основні теореми про ядро та образ гомоморфізму. Теорема про гомоморфізми для груп.</w:t>
            </w:r>
          </w:p>
          <w:p w:rsidR="00FF3DFC" w:rsidRPr="00C94D02" w:rsidRDefault="005E0524" w:rsidP="00982EF4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Завало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9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107-108, 425-428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15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7-1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76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2</w:t>
            </w:r>
          </w:p>
        </w:tc>
        <w:tc>
          <w:tcPr>
            <w:tcW w:w="8751" w:type="dxa"/>
          </w:tcPr>
          <w:p w:rsidR="005E0524" w:rsidRPr="00C94D02" w:rsidRDefault="005E0524" w:rsidP="001719E6">
            <w:pPr>
              <w:pStyle w:val="20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</w:rPr>
              <w:t xml:space="preserve">Кільця. Основні поняття. </w:t>
            </w:r>
          </w:p>
          <w:p w:rsidR="005E0524" w:rsidRPr="00C94D02" w:rsidRDefault="005E0524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t>Означення кільця. Приклади та основні властивості кілець.</w:t>
            </w:r>
          </w:p>
          <w:p w:rsidR="00FF3DFC" w:rsidRPr="00C94D02" w:rsidRDefault="005E0524" w:rsidP="00982EF4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en-US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Завало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9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], с. 120-124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/>
              </w:rPr>
              <w:t xml:space="preserve">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17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7-18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2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3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</w:rPr>
              <w:t>Кільця з одиницею.</w:t>
            </w:r>
          </w:p>
          <w:p w:rsidR="001719E6" w:rsidRPr="00C94D02" w:rsidRDefault="001719E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t>Дільники нуля. Кільця з одиницею. Поняття області цілісності та поля.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 Ідемпотентні кільця.</w:t>
            </w:r>
            <w:r w:rsidR="00982EF4"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</w:rPr>
              <w:t xml:space="preserve"> </w:t>
            </w:r>
          </w:p>
          <w:p w:rsidR="00FF3DFC" w:rsidRPr="00C94D02" w:rsidRDefault="001719E6" w:rsidP="00982EF4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begin"/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instrText xml:space="preserve"> SEQ b Завало  \* MERGEFORMAT </w:instrTex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</w:rPr>
              <w:fldChar w:fldCharType="separate"/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t>9</w:t>
            </w:r>
            <w:r w:rsidRPr="00C94D02">
              <w:rPr>
                <w:rFonts w:cstheme="minorHAnsi"/>
                <w:i/>
                <w:noProof/>
                <w:color w:val="00B0F0"/>
                <w:sz w:val="20"/>
                <w:szCs w:val="20"/>
                <w:lang w:val="uk-UA"/>
              </w:rPr>
              <w:fldChar w:fldCharType="end"/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], с. 120-124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[11], c. 183-190, 2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en-US" w:eastAsia="ru-RU"/>
              </w:rPr>
              <w:t>08-209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.</w:t>
            </w:r>
          </w:p>
        </w:tc>
      </w:tr>
      <w:tr w:rsidR="001719E6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4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Основні поняття теорії графів. </w:t>
            </w:r>
          </w:p>
          <w:p w:rsidR="001719E6" w:rsidRPr="00C94D02" w:rsidRDefault="001719E6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Основні визначення теорії графів. Степені вершин графа. Зв’язні графи, компоненти зв’язності.</w:t>
            </w:r>
          </w:p>
          <w:p w:rsidR="00FF3DFC" w:rsidRPr="00C94D02" w:rsidRDefault="00982EF4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Література. [8], с. 9-32, 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[11], 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c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ru-RU" w:eastAsia="ru-RU"/>
              </w:rPr>
              <w:t xml:space="preserve">. 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7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 w:eastAsia="ru-RU"/>
              </w:rPr>
              <w:t>0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eastAsia="ru-RU"/>
              </w:rPr>
              <w:t>-76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5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lang w:val="uk-UA"/>
              </w:rPr>
              <w:t>Ейлерові та гамільтонові графи.</w:t>
            </w:r>
          </w:p>
          <w:p w:rsidR="001719E6" w:rsidRPr="00C94D02" w:rsidRDefault="001719E6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Поняття ейлерових та напівейлерових графів. Поняття гамільтонових та напівгамільтонових графів. Ізоморфізм та гомеоморфізм графів.</w:t>
            </w:r>
          </w:p>
          <w:p w:rsidR="00FF3DFC" w:rsidRPr="00C94D02" w:rsidRDefault="00982EF4" w:rsidP="001719E6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Література. [8], с. 9-32, 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[11], c. 7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7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-8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3</w:t>
            </w:r>
            <w:r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lastRenderedPageBreak/>
              <w:t>16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Планарні графи. Деякі спеціальні типи графів.</w:t>
            </w:r>
          </w:p>
          <w:p w:rsidR="001719E6" w:rsidRPr="00C94D02" w:rsidRDefault="001719E6" w:rsidP="001719E6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Поняття про деякі спеціальні типи графів: регулярні графи, </w:t>
            </w:r>
            <w:r w:rsidR="009728FF"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>дводольні</w:t>
            </w:r>
            <w:r w:rsidRPr="00C94D02">
              <w:rPr>
                <w:rFonts w:asciiTheme="minorHAnsi" w:hAnsiTheme="minorHAnsi" w:cstheme="minorHAnsi"/>
                <w:i/>
                <w:color w:val="00B0F0"/>
                <w:lang w:val="uk-UA"/>
              </w:rPr>
              <w:t xml:space="preserve"> графи, мічені графи (мережі), дерева. Визначення плоских та планарних графів. Формула Ейлера для плоских графів. Теорема Понтрягіна-Куратовського (без доведення). Фарбування вершин та граней графа.</w:t>
            </w:r>
          </w:p>
          <w:p w:rsidR="00FF3DFC" w:rsidRPr="00C94D02" w:rsidRDefault="001719E6" w:rsidP="00953E1A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атура. [8], с. 150-171, 235-238, 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 xml:space="preserve">[11], c. </w:t>
            </w:r>
            <w:r w:rsidR="00953E1A" w:rsidRPr="00C94D02">
              <w:rPr>
                <w:rFonts w:cstheme="minorHAnsi"/>
                <w:i/>
                <w:color w:val="00B0F0"/>
                <w:sz w:val="20"/>
                <w:szCs w:val="20"/>
                <w:lang w:val="uk-UA" w:eastAsia="ru-RU"/>
              </w:rPr>
              <w:t>84</w:t>
            </w:r>
            <w:r w:rsidR="00953E1A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-105</w:t>
            </w:r>
            <w:r w:rsidR="00982EF4" w:rsidRPr="00C94D02">
              <w:rPr>
                <w:rFonts w:cstheme="minorHAnsi"/>
                <w:i/>
                <w:color w:val="00B0F0"/>
                <w:sz w:val="20"/>
                <w:szCs w:val="20"/>
                <w:lang w:eastAsia="ru-RU"/>
              </w:rPr>
              <w:t>.</w:t>
            </w:r>
          </w:p>
        </w:tc>
      </w:tr>
      <w:tr w:rsidR="00FF3DFC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7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20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Алгоритми на графах.</w:t>
            </w:r>
          </w:p>
          <w:p w:rsidR="001719E6" w:rsidRPr="00C94D02" w:rsidRDefault="001719E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Пошук в ширину, пошук в глибину. Побудова остовів мінімальної ваги (алгоритми Прима та Краскала).</w:t>
            </w:r>
          </w:p>
          <w:p w:rsidR="00FF3DFC" w:rsidRPr="00C94D02" w:rsidRDefault="001719E6" w:rsidP="001719E6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10], с. 258-260, 327-332.</w:t>
            </w:r>
          </w:p>
        </w:tc>
      </w:tr>
      <w:tr w:rsidR="001719E6" w:rsidRPr="00C94D02" w:rsidTr="00763370">
        <w:trPr>
          <w:cantSplit/>
        </w:trPr>
        <w:tc>
          <w:tcPr>
            <w:tcW w:w="930" w:type="dxa"/>
          </w:tcPr>
          <w:p w:rsidR="00FF3DFC" w:rsidRPr="00C94D02" w:rsidRDefault="00FF3DFC" w:rsidP="001719E6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8</w:t>
            </w:r>
          </w:p>
        </w:tc>
        <w:tc>
          <w:tcPr>
            <w:tcW w:w="8751" w:type="dxa"/>
          </w:tcPr>
          <w:p w:rsidR="001719E6" w:rsidRPr="00C94D02" w:rsidRDefault="001719E6" w:rsidP="001719E6">
            <w:pPr>
              <w:pStyle w:val="20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Алгоритми на графах.</w:t>
            </w:r>
          </w:p>
          <w:p w:rsidR="001719E6" w:rsidRPr="00C94D02" w:rsidRDefault="001719E6" w:rsidP="001719E6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Пошук мінімальних відстаней в мережах (алгоритми Дейкстри та Флойда). Топологічне сортування. Бінарні дерева.</w:t>
            </w:r>
          </w:p>
          <w:p w:rsidR="00FF3DFC" w:rsidRPr="00C94D02" w:rsidRDefault="001719E6" w:rsidP="001719E6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C94D0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ітература. [10], с. 284-291, 303-326.</w:t>
            </w:r>
          </w:p>
        </w:tc>
      </w:tr>
    </w:tbl>
    <w:p w:rsidR="00FF3DFC" w:rsidRPr="00574C56" w:rsidRDefault="00FF3DFC" w:rsidP="00FF3DFC">
      <w:pPr>
        <w:spacing w:before="120" w:after="0" w:line="240" w:lineRule="auto"/>
        <w:ind w:right="-68"/>
        <w:jc w:val="both"/>
        <w:rPr>
          <w:rFonts w:eastAsia="Times New Roman" w:cstheme="minorHAnsi"/>
          <w:i/>
          <w:iCs/>
          <w:color w:val="0070C0"/>
          <w:sz w:val="20"/>
          <w:szCs w:val="24"/>
          <w:lang w:val="uk-UA" w:eastAsia="ru-RU"/>
        </w:rPr>
      </w:pPr>
    </w:p>
    <w:p w:rsidR="00FF3DFC" w:rsidRPr="00FF3DFC" w:rsidRDefault="00FF3DFC" w:rsidP="00FF3DFC">
      <w:pPr>
        <w:spacing w:before="120" w:after="0" w:line="240" w:lineRule="auto"/>
        <w:ind w:right="-68"/>
        <w:jc w:val="center"/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</w:pPr>
      <w:r w:rsidRPr="00FF3DFC"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  <w:t>Практичні заняття</w:t>
      </w:r>
    </w:p>
    <w:p w:rsidR="00FF3DFC" w:rsidRPr="00574C56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46"/>
        <w:gridCol w:w="8635"/>
      </w:tblGrid>
      <w:tr w:rsidR="008E4B53" w:rsidRPr="008E4B53" w:rsidTr="00013338">
        <w:trPr>
          <w:trHeight w:val="477"/>
        </w:trPr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№</w:t>
            </w:r>
          </w:p>
        </w:tc>
        <w:tc>
          <w:tcPr>
            <w:tcW w:w="8635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jc w:val="center"/>
              <w:rPr>
                <w:rFonts w:eastAsiaTheme="minorEastAsia"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 xml:space="preserve">Назва теми занять 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8635" w:type="dxa"/>
          </w:tcPr>
          <w:p w:rsidR="00FF3DFC" w:rsidRPr="008E4B53" w:rsidRDefault="001719E6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Операції над висловленнями. Закони алгебри висловлень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8635" w:type="dxa"/>
          </w:tcPr>
          <w:p w:rsidR="00FF3DFC" w:rsidRPr="008E4B53" w:rsidRDefault="001719E6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Логічний наслідок та логічна еквівалентність. Теорема дедукції для алгебри висловлень. Формалізація «природної мови»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8635" w:type="dxa"/>
          </w:tcPr>
          <w:p w:rsidR="00FF3DFC" w:rsidRPr="008E4B53" w:rsidRDefault="009D3042" w:rsidP="002D6A7C">
            <w:pPr>
              <w:spacing w:after="0" w:line="36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Закони алгебри множин. Доведення тотожностей в алгебрі множин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Розв’язок систем рівнянь в алгебрі множин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Декартовий добуток множин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Методи задання відношень. Операції над відношеннями. Функціональні відношення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8635" w:type="dxa"/>
          </w:tcPr>
          <w:p w:rsidR="00FF3DFC" w:rsidRPr="008E4B53" w:rsidRDefault="009D3042" w:rsidP="00C23E89">
            <w:pPr>
              <w:spacing w:after="0" w:line="36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Властивості бінарних відношень. Транзитивне замикання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Відношення еквівалентності та відношення порядку. Фактор</w:t>
            </w: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noBreakHyphen/>
              <w:t>множина.</w:t>
            </w:r>
          </w:p>
        </w:tc>
      </w:tr>
      <w:tr w:rsidR="008E4B53" w:rsidRPr="008E4B53" w:rsidTr="00013338">
        <w:tc>
          <w:tcPr>
            <w:tcW w:w="1046" w:type="dxa"/>
          </w:tcPr>
          <w:p w:rsidR="009D3042" w:rsidRPr="008E4B53" w:rsidRDefault="009D3042" w:rsidP="009D3042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8635" w:type="dxa"/>
          </w:tcPr>
          <w:p w:rsidR="009D3042" w:rsidRPr="008E4B53" w:rsidRDefault="009D3042" w:rsidP="009D3042">
            <w:pPr>
              <w:spacing w:after="0" w:line="240" w:lineRule="auto"/>
              <w:ind w:left="720" w:right="-68" w:hanging="720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8E4B53"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>МКР (частина 1)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8635" w:type="dxa"/>
          </w:tcPr>
          <w:p w:rsidR="00FF3DFC" w:rsidRPr="008E4B53" w:rsidRDefault="009D3042" w:rsidP="009D3042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Основні принципи комбінаторики. Розміщення з повтореннями та без повторень. Перестановки. Комбінації з повтореннями та без повторень. 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FF3DFC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1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Упорядковані розбиття. Властивості біноміальних коефіцієнтів. Біноміальна та поліноміальна формули. Розв’язання комбінаторних задач за допомогою кореневих дерев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2</w:t>
            </w:r>
          </w:p>
        </w:tc>
        <w:tc>
          <w:tcPr>
            <w:tcW w:w="8635" w:type="dxa"/>
          </w:tcPr>
          <w:p w:rsidR="00FF3DFC" w:rsidRPr="008E4B53" w:rsidRDefault="009D3042" w:rsidP="00A42837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Загальні означення теорії алгебричних структур з однією бінарною операцією. Основні властивості груп. Група підстановок.</w:t>
            </w:r>
            <w:r w:rsidR="00A42837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 </w:t>
            </w:r>
            <w:r w:rsidR="00A42837">
              <w:rPr>
                <w:rFonts w:cstheme="minorHAnsi"/>
                <w:i/>
                <w:color w:val="00B0F0"/>
                <w:lang w:val="uk-UA"/>
              </w:rPr>
              <w:t xml:space="preserve">Групи класів лишків. </w:t>
            </w:r>
          </w:p>
        </w:tc>
      </w:tr>
      <w:tr w:rsidR="008E4B53" w:rsidRPr="00A42837" w:rsidTr="00013338">
        <w:tc>
          <w:tcPr>
            <w:tcW w:w="1046" w:type="dxa"/>
          </w:tcPr>
          <w:p w:rsidR="00FF3DFC" w:rsidRPr="008E4B53" w:rsidRDefault="00EE39EA" w:rsidP="00EE39EA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3</w:t>
            </w:r>
          </w:p>
        </w:tc>
        <w:tc>
          <w:tcPr>
            <w:tcW w:w="8635" w:type="dxa"/>
          </w:tcPr>
          <w:p w:rsidR="00FF3DFC" w:rsidRPr="008E4B53" w:rsidRDefault="00A42837" w:rsidP="00A42837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>
              <w:rPr>
                <w:rFonts w:cstheme="minorHAnsi"/>
                <w:i/>
                <w:color w:val="00B0F0"/>
                <w:lang w:val="uk-UA"/>
              </w:rPr>
              <w:t xml:space="preserve">Підгрупи. Критерій підгрупи. </w:t>
            </w:r>
            <w:r w:rsidR="009D3042"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Гомоморфізми груп. Циклічні групи. Теорема Лагранжа для скінчених груп. Визначення фактор-групи. Теорема про гомоморфізми для груп.</w:t>
            </w:r>
          </w:p>
        </w:tc>
      </w:tr>
      <w:tr w:rsidR="008E4B53" w:rsidRPr="001C70BD" w:rsidTr="00013338">
        <w:tc>
          <w:tcPr>
            <w:tcW w:w="1046" w:type="dxa"/>
          </w:tcPr>
          <w:p w:rsidR="00FF3DFC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4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Основні поняття теорії кілець. Кільця з одиницею, дільники нуля, мультиплікативна група кільця.</w:t>
            </w:r>
          </w:p>
        </w:tc>
      </w:tr>
      <w:tr w:rsidR="008E4B53" w:rsidRPr="001C70BD" w:rsidTr="00013338">
        <w:tc>
          <w:tcPr>
            <w:tcW w:w="1046" w:type="dxa"/>
          </w:tcPr>
          <w:p w:rsidR="00FF3DFC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5</w:t>
            </w:r>
          </w:p>
        </w:tc>
        <w:tc>
          <w:tcPr>
            <w:tcW w:w="8635" w:type="dxa"/>
          </w:tcPr>
          <w:p w:rsidR="00FF3DFC" w:rsidRPr="008E4B53" w:rsidRDefault="009D3042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Теорема про степені вершин графа. Критерій ейлеровості та напівейлеровості. Достатні умови гамільтоновості та напівгамільтоновості.</w:t>
            </w:r>
          </w:p>
        </w:tc>
      </w:tr>
      <w:tr w:rsidR="008E4B53" w:rsidRPr="008E4B53" w:rsidTr="00013338">
        <w:tc>
          <w:tcPr>
            <w:tcW w:w="1046" w:type="dxa"/>
          </w:tcPr>
          <w:p w:rsidR="00FF3DFC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6</w:t>
            </w:r>
          </w:p>
        </w:tc>
        <w:tc>
          <w:tcPr>
            <w:tcW w:w="8635" w:type="dxa"/>
          </w:tcPr>
          <w:p w:rsidR="00FF3DFC" w:rsidRPr="008E4B53" w:rsidRDefault="008E4B53" w:rsidP="008E4B5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Формула Ейлера для плоских графів. Теорема Понтрягіна-Куратовського. Теорема Кенига про двудольні графи. Дуальність графів. Т</w:t>
            </w:r>
            <w:r w:rsidR="009A7290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еорема про степені граней графа</w:t>
            </w: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. Фарбування вершин та граней графа.</w:t>
            </w:r>
          </w:p>
        </w:tc>
      </w:tr>
      <w:tr w:rsidR="008E4B53" w:rsidRPr="008E4B53" w:rsidTr="00013338">
        <w:tc>
          <w:tcPr>
            <w:tcW w:w="1046" w:type="dxa"/>
          </w:tcPr>
          <w:p w:rsidR="00EE39EA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7</w:t>
            </w:r>
          </w:p>
        </w:tc>
        <w:tc>
          <w:tcPr>
            <w:tcW w:w="8635" w:type="dxa"/>
          </w:tcPr>
          <w:p w:rsidR="00EE39EA" w:rsidRPr="008E4B53" w:rsidRDefault="008E4B53" w:rsidP="008E4B5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Пошук в глибину та в ширину. Пошук остовів мінімально</w:t>
            </w:r>
            <w:r w:rsidR="002D62F2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>ї ваги в зважених графах, пошук</w:t>
            </w:r>
            <w:r w:rsidRPr="008E4B5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 мінімальних відстаней в мережах. Топологічне сортування. Операції над бінарними деревами, процедура збалансування.</w:t>
            </w:r>
          </w:p>
        </w:tc>
      </w:tr>
      <w:tr w:rsidR="008E4B53" w:rsidRPr="008E4B53" w:rsidTr="00013338">
        <w:tc>
          <w:tcPr>
            <w:tcW w:w="1046" w:type="dxa"/>
          </w:tcPr>
          <w:p w:rsidR="00EE39EA" w:rsidRPr="008E4B53" w:rsidRDefault="00EE39EA" w:rsidP="00FF3DFC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8E4B53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8</w:t>
            </w:r>
          </w:p>
        </w:tc>
        <w:tc>
          <w:tcPr>
            <w:tcW w:w="8635" w:type="dxa"/>
          </w:tcPr>
          <w:p w:rsidR="00EE39EA" w:rsidRPr="008E4B53" w:rsidRDefault="00626BDA" w:rsidP="00FF3DFC">
            <w:pPr>
              <w:spacing w:after="0" w:line="240" w:lineRule="auto"/>
              <w:ind w:left="720" w:right="-68" w:hanging="720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8E4B53"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>МКР</w:t>
            </w:r>
            <w:r w:rsidR="009D3042" w:rsidRPr="008E4B53"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 xml:space="preserve"> (частина 2)</w:t>
            </w:r>
          </w:p>
        </w:tc>
      </w:tr>
    </w:tbl>
    <w:p w:rsidR="00FF3DFC" w:rsidRDefault="00FF3DFC" w:rsidP="00FF3DFC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:rsidR="00891AB6" w:rsidRPr="00A74233" w:rsidRDefault="00891AB6" w:rsidP="00FF3DFC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:rsidR="00FF3DFC" w:rsidRPr="00FF3DFC" w:rsidRDefault="004A5441" w:rsidP="00891AB6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6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Самостійна робота </w:t>
      </w:r>
      <w:r w:rsidR="004A3F1A">
        <w:rPr>
          <w:rFonts w:cs="Times New Roman"/>
          <w:b/>
          <w:color w:val="002060"/>
          <w:sz w:val="24"/>
          <w:szCs w:val="24"/>
          <w:lang w:val="uk-UA"/>
        </w:rPr>
        <w:t>здобувача вищої освіти</w:t>
      </w:r>
    </w:p>
    <w:p w:rsidR="00FF3DFC" w:rsidRPr="00C94D02" w:rsidRDefault="00787E25" w:rsidP="00673FF1">
      <w:pPr>
        <w:spacing w:after="120" w:line="240" w:lineRule="auto"/>
        <w:ind w:left="283"/>
        <w:jc w:val="both"/>
        <w:rPr>
          <w:rFonts w:cstheme="minorHAnsi"/>
          <w:i/>
          <w:iCs/>
          <w:color w:val="00B0F0"/>
          <w:sz w:val="24"/>
          <w:szCs w:val="24"/>
          <w:u w:val="single"/>
        </w:rPr>
      </w:pPr>
      <w:r w:rsidRPr="00C94D02">
        <w:rPr>
          <w:rFonts w:cstheme="minorHAnsi"/>
          <w:i/>
          <w:color w:val="00B0F0"/>
          <w:sz w:val="24"/>
          <w:szCs w:val="24"/>
          <w:lang w:val="uk-UA"/>
        </w:rPr>
        <w:t xml:space="preserve">Самостійна робота </w:t>
      </w:r>
      <w:r w:rsidR="004A3F1A" w:rsidRPr="00C94D02">
        <w:rPr>
          <w:rFonts w:cstheme="minorHAnsi"/>
          <w:i/>
          <w:color w:val="00B0F0"/>
          <w:sz w:val="24"/>
          <w:szCs w:val="24"/>
          <w:lang w:val="uk-UA"/>
        </w:rPr>
        <w:t xml:space="preserve">здобувача </w:t>
      </w:r>
      <w:r w:rsidRPr="00C94D02">
        <w:rPr>
          <w:rFonts w:cstheme="minorHAnsi"/>
          <w:i/>
          <w:color w:val="00B0F0"/>
          <w:sz w:val="24"/>
          <w:szCs w:val="24"/>
          <w:lang w:val="uk-UA"/>
        </w:rPr>
        <w:t xml:space="preserve">складається з виконання </w:t>
      </w:r>
      <w:r w:rsidR="008E4B53" w:rsidRPr="00C94D02">
        <w:rPr>
          <w:rFonts w:cstheme="minorHAnsi"/>
          <w:i/>
          <w:color w:val="00B0F0"/>
          <w:sz w:val="24"/>
          <w:szCs w:val="24"/>
          <w:lang w:val="uk-UA"/>
        </w:rPr>
        <w:t>індивідуального завдання для перевірки засвоєння матеріалу, яке складається з трьох частин (частина 1 – Теорія множин та теорія відношень відповідає розділам 2 та 3, частина 2 – Комбінаторика відповідає розділу 4, частина 3 – Елементи теорії груп та кілець відповідає розділу 5). Індивідуальне завдання</w:t>
      </w:r>
      <w:r w:rsidRPr="00C94D02">
        <w:rPr>
          <w:rFonts w:cstheme="minorHAnsi"/>
          <w:i/>
          <w:color w:val="00B0F0"/>
          <w:sz w:val="24"/>
          <w:szCs w:val="24"/>
          <w:lang w:val="uk-UA"/>
        </w:rPr>
        <w:t xml:space="preserve"> сприяє </w:t>
      </w:r>
      <w:r w:rsidRPr="00C94D02">
        <w:rPr>
          <w:rFonts w:cstheme="minorHAnsi"/>
          <w:i/>
          <w:color w:val="00B0F0"/>
          <w:sz w:val="24"/>
          <w:szCs w:val="24"/>
          <w:lang w:val="uk-UA"/>
        </w:rPr>
        <w:lastRenderedPageBreak/>
        <w:t xml:space="preserve">поглибленому засвоєнню методів розв’язання задач з курсу </w:t>
      </w:r>
      <w:r w:rsidR="008E4B53" w:rsidRPr="00C94D02">
        <w:rPr>
          <w:rFonts w:cstheme="minorHAnsi"/>
          <w:i/>
          <w:color w:val="00B0F0"/>
          <w:sz w:val="24"/>
          <w:szCs w:val="24"/>
          <w:lang w:val="uk-UA"/>
        </w:rPr>
        <w:t>дискретної математики</w:t>
      </w:r>
      <w:r w:rsidR="00227E3B" w:rsidRPr="00C94D02">
        <w:rPr>
          <w:rFonts w:cstheme="minorHAnsi"/>
          <w:i/>
          <w:color w:val="00B0F0"/>
          <w:sz w:val="24"/>
          <w:szCs w:val="24"/>
          <w:lang w:val="uk-UA"/>
        </w:rPr>
        <w:t>.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</w:t>
      </w:r>
      <w:r w:rsidR="002D62F2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>Методичні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</w:t>
      </w:r>
      <w:r w:rsidR="002D62F2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>рекомендації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до виконання </w:t>
      </w:r>
      <w:r w:rsidR="008E4B53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>індивідуального завдання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>, вар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en-US"/>
        </w:rPr>
        <w:t>i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>анти завдань, термін виконання надає лектор всім групам потоку</w:t>
      </w:r>
      <w:r w:rsidR="00227E3B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та</w:t>
      </w:r>
      <w:r w:rsidR="00FF3DFC" w:rsidRPr="00C94D02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зазначає у гугл-класі. Викладачі, які ведуть практичні заняття, у двотижневий термін з призначеної дати здачі студентами робіт, перевіряють роботи та виставляють рейтингові бали.</w:t>
      </w:r>
      <w:r w:rsidR="00673FF1" w:rsidRPr="00C94D02">
        <w:rPr>
          <w:rFonts w:cstheme="minorHAnsi"/>
          <w:i/>
          <w:color w:val="00B0F0"/>
          <w:sz w:val="24"/>
          <w:szCs w:val="24"/>
          <w:lang w:val="uk-UA"/>
        </w:rPr>
        <w:t xml:space="preserve"> </w:t>
      </w:r>
    </w:p>
    <w:p w:rsidR="00FF3DFC" w:rsidRPr="00C94D02" w:rsidRDefault="00FF3DFC" w:rsidP="00FF3DFC">
      <w:pPr>
        <w:spacing w:after="120" w:line="360" w:lineRule="auto"/>
        <w:ind w:left="283"/>
        <w:jc w:val="center"/>
        <w:rPr>
          <w:rFonts w:cstheme="minorHAnsi"/>
          <w:b/>
          <w:i/>
          <w:color w:val="00B0F0"/>
          <w:sz w:val="16"/>
          <w:szCs w:val="28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олітика та контроль</w:t>
      </w:r>
    </w:p>
    <w:p w:rsidR="00FF3DFC" w:rsidRPr="00FF3DFC" w:rsidRDefault="00057B38" w:rsidP="00057B38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theme="minorHAnsi"/>
          <w:b/>
          <w:color w:val="002060"/>
          <w:sz w:val="24"/>
          <w:szCs w:val="24"/>
          <w:lang w:val="uk-UA"/>
        </w:rPr>
      </w:pPr>
      <w:r>
        <w:rPr>
          <w:rFonts w:cstheme="minorHAnsi"/>
          <w:b/>
          <w:color w:val="002060"/>
          <w:sz w:val="24"/>
          <w:szCs w:val="24"/>
          <w:lang w:val="uk-UA"/>
        </w:rPr>
        <w:t xml:space="preserve">7. </w:t>
      </w:r>
      <w:r w:rsidR="00FF3DFC" w:rsidRPr="00FF3DFC">
        <w:rPr>
          <w:rFonts w:cstheme="minorHAnsi"/>
          <w:b/>
          <w:color w:val="002060"/>
          <w:sz w:val="24"/>
          <w:szCs w:val="24"/>
          <w:lang w:val="uk-UA"/>
        </w:rPr>
        <w:t>Політика навчальної дисципліни (освітнього компонента)</w:t>
      </w:r>
    </w:p>
    <w:p w:rsidR="00FF3DFC" w:rsidRPr="00CF5327" w:rsidRDefault="00FF3DFC" w:rsidP="00FF3DFC">
      <w:pPr>
        <w:spacing w:after="0" w:line="240" w:lineRule="auto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Default="004A3F1A" w:rsidP="00CF5327">
      <w:pPr>
        <w:spacing w:after="0" w:line="240" w:lineRule="auto"/>
        <w:ind w:left="283"/>
        <w:jc w:val="both"/>
        <w:rPr>
          <w:rFonts w:cstheme="minorHAnsi"/>
          <w:i/>
          <w:iCs/>
          <w:color w:val="0070C0"/>
          <w:sz w:val="24"/>
          <w:szCs w:val="24"/>
          <w:lang w:val="uk-UA"/>
        </w:rPr>
      </w:pPr>
      <w:r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 вищої освіти </w:t>
      </w:r>
      <w:r w:rsidR="00C163E3">
        <w:rPr>
          <w:rFonts w:cstheme="minorHAnsi"/>
          <w:i/>
          <w:iCs/>
          <w:color w:val="0070C0"/>
          <w:sz w:val="24"/>
          <w:szCs w:val="24"/>
          <w:lang w:val="uk-UA"/>
        </w:rPr>
        <w:t>не мають право пропускати лекційні та практичні заняття без поважних причин. Н</w:t>
      </w:r>
      <w:r w:rsidR="00C163E3" w:rsidRPr="00C163E3">
        <w:rPr>
          <w:i/>
          <w:color w:val="4F81BD" w:themeColor="accent1"/>
          <w:sz w:val="24"/>
          <w:szCs w:val="24"/>
          <w:lang w:val="uk-UA"/>
        </w:rPr>
        <w:t xml:space="preserve">а кожному практичному занятті повинні активно залучатися до </w:t>
      </w:r>
      <w:r w:rsidR="0065620B">
        <w:rPr>
          <w:i/>
          <w:color w:val="4F81BD" w:themeColor="accent1"/>
          <w:sz w:val="24"/>
          <w:szCs w:val="24"/>
          <w:lang w:val="uk-UA"/>
        </w:rPr>
        <w:t>розв’язання</w:t>
      </w:r>
      <w:r w:rsidR="00C163E3" w:rsidRPr="00C163E3">
        <w:rPr>
          <w:i/>
          <w:color w:val="4F81BD" w:themeColor="accent1"/>
          <w:sz w:val="24"/>
          <w:szCs w:val="24"/>
          <w:lang w:val="uk-UA"/>
        </w:rPr>
        <w:t xml:space="preserve"> практичних задач, бажано за фахом. Для цього викладач на кожній лекції повинен приділяти увагу до застосування прочитаних тем в різних галузях науки. Захист </w:t>
      </w:r>
      <w:r w:rsidR="00673FF1">
        <w:rPr>
          <w:i/>
          <w:color w:val="4F81BD" w:themeColor="accent1"/>
          <w:sz w:val="24"/>
          <w:szCs w:val="24"/>
          <w:lang w:val="uk-UA"/>
        </w:rPr>
        <w:t>індивідуального завдання</w:t>
      </w:r>
      <w:r w:rsidR="00C163E3" w:rsidRPr="00C163E3">
        <w:rPr>
          <w:i/>
          <w:color w:val="4F81BD" w:themeColor="accent1"/>
          <w:sz w:val="24"/>
          <w:szCs w:val="24"/>
          <w:lang w:val="uk-UA"/>
        </w:rPr>
        <w:t xml:space="preserve"> повинен виявити наскільки </w:t>
      </w:r>
      <w:r>
        <w:rPr>
          <w:i/>
          <w:color w:val="4F81BD" w:themeColor="accent1"/>
          <w:sz w:val="24"/>
          <w:szCs w:val="24"/>
          <w:lang w:val="uk-UA"/>
        </w:rPr>
        <w:t xml:space="preserve">здобувач </w:t>
      </w:r>
      <w:r w:rsidR="00C163E3" w:rsidRPr="00C163E3">
        <w:rPr>
          <w:i/>
          <w:color w:val="4F81BD" w:themeColor="accent1"/>
          <w:sz w:val="24"/>
          <w:szCs w:val="24"/>
          <w:lang w:val="uk-UA"/>
        </w:rPr>
        <w:t>може не тільки абстрактно та логічно мислити, а й аналізувати результат</w:t>
      </w:r>
      <w:r w:rsidR="00C163E3">
        <w:rPr>
          <w:i/>
          <w:color w:val="4F81BD" w:themeColor="accent1"/>
          <w:sz w:val="24"/>
          <w:szCs w:val="24"/>
          <w:lang w:val="uk-UA"/>
        </w:rPr>
        <w:t xml:space="preserve">. </w:t>
      </w:r>
      <w:r w:rsidR="00FF3DFC" w:rsidRPr="00C163E3">
        <w:rPr>
          <w:rFonts w:cstheme="minorHAnsi"/>
          <w:i/>
          <w:iCs/>
          <w:color w:val="4F81BD" w:themeColor="accent1"/>
          <w:sz w:val="24"/>
          <w:szCs w:val="24"/>
          <w:lang w:val="uk-UA"/>
        </w:rPr>
        <w:t xml:space="preserve">Усі </w:t>
      </w:r>
      <w:r w:rsidR="00FF3DFC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роботи </w:t>
      </w:r>
      <w:r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в </w:t>
      </w:r>
      <w:r w:rsidR="00FF3DFC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мають прикріплювати в особистому кабінеті гугл-класу. </w:t>
      </w:r>
      <w:r w:rsidR="00057B38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Терміни здачі </w:t>
      </w:r>
      <w:r w:rsidR="00FF3DFC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кожного завдання позначені в щотижневих завданнях у гугл-класі. </w:t>
      </w:r>
      <w:r w:rsidR="00673FF1">
        <w:rPr>
          <w:i/>
          <w:color w:val="4F81BD" w:themeColor="accent1"/>
          <w:sz w:val="24"/>
          <w:szCs w:val="24"/>
          <w:lang w:val="uk-UA"/>
        </w:rPr>
        <w:t>Індивідуальне завдання, контрольні та екзаменаційні роботи</w:t>
      </w:r>
      <w:r w:rsidR="00673FF1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мають бути виконані</w:t>
      </w:r>
      <w:r w:rsidR="00673FF1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студентами</w:t>
      </w:r>
      <w:r w:rsidR="00673FF1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з дотримання</w:t>
      </w:r>
      <w:r w:rsidR="00673FF1">
        <w:rPr>
          <w:rFonts w:cstheme="minorHAnsi"/>
          <w:i/>
          <w:iCs/>
          <w:color w:val="0070C0"/>
          <w:sz w:val="24"/>
          <w:szCs w:val="24"/>
          <w:lang w:val="uk-UA"/>
        </w:rPr>
        <w:t>м академічної доброчесності.</w:t>
      </w:r>
    </w:p>
    <w:p w:rsidR="00C94D02" w:rsidRPr="00CF5327" w:rsidRDefault="00C94D02" w:rsidP="00C94D02">
      <w:pPr>
        <w:spacing w:after="120" w:line="240" w:lineRule="auto"/>
        <w:ind w:left="283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Pr="00FF3DFC" w:rsidRDefault="00896EEC" w:rsidP="00896EEC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8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Види контролю та рейтингова система оцінювання результатів навчання (РСО)</w:t>
      </w:r>
    </w:p>
    <w:p w:rsidR="00FF3DFC" w:rsidRPr="00EE3446" w:rsidRDefault="00FF3DFC" w:rsidP="00FF3DFC">
      <w:pPr>
        <w:spacing w:after="0" w:line="240" w:lineRule="auto"/>
        <w:ind w:left="360"/>
        <w:rPr>
          <w:rFonts w:cstheme="minorHAnsi"/>
          <w:bCs/>
          <w:iCs/>
          <w:color w:val="1F497D" w:themeColor="text2"/>
          <w:sz w:val="24"/>
          <w:szCs w:val="24"/>
          <w:lang w:val="uk-UA"/>
        </w:rPr>
      </w:pP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Семестровий контроль: екзамен </w:t>
      </w:r>
    </w:p>
    <w:p w:rsidR="00FF3DFC" w:rsidRPr="00CF5327" w:rsidRDefault="00FF3DFC" w:rsidP="00FF3DFC">
      <w:pPr>
        <w:spacing w:after="0" w:line="240" w:lineRule="auto"/>
        <w:ind w:left="720"/>
        <w:contextualSpacing/>
        <w:rPr>
          <w:rFonts w:cstheme="minorHAnsi"/>
          <w:bCs/>
          <w:iCs/>
          <w:color w:val="4F81BD" w:themeColor="accent1"/>
          <w:sz w:val="20"/>
          <w:szCs w:val="24"/>
          <w:lang w:val="uk-UA"/>
        </w:rPr>
      </w:pPr>
    </w:p>
    <w:p w:rsidR="001D08FE" w:rsidRPr="001D08FE" w:rsidRDefault="001D08FE" w:rsidP="00EE3446">
      <w:pPr>
        <w:numPr>
          <w:ilvl w:val="0"/>
          <w:numId w:val="16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Семестровий рейтинг з дисципліни «</w:t>
      </w:r>
      <w:r w:rsidR="00673FF1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Дискретна математика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» складається з рейтингових балів (див. табл.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begin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instrText xml:space="preserve"> REF  table_raiting  \* MERGEFORMAT </w:instrTex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separate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1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end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), і не перевищує </w:t>
      </w:r>
      <w:r w:rsidRPr="001D08FE">
        <w:rPr>
          <w:rFonts w:eastAsia="Times New Roman" w:cstheme="minorHAnsi"/>
          <w:i/>
          <w:noProof/>
          <w:color w:val="4F81BD" w:themeColor="accent1"/>
          <w:position w:val="-12"/>
          <w:sz w:val="24"/>
          <w:szCs w:val="24"/>
          <w:lang w:val="uk-UA" w:eastAsia="uk-UA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8pt" o:ole="">
            <v:imagedata r:id="rId10" o:title=""/>
          </v:shape>
          <o:OLEObject Type="Embed" ProgID="Equation.DSMT4" ShapeID="_x0000_i1025" DrawAspect="Content" ObjectID="_1717326195" r:id="rId11"/>
        </w:objec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. </w:t>
      </w:r>
      <w:r w:rsidR="0065620B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У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семестрі </w:t>
      </w:r>
      <w:r w:rsidR="00D11E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добувач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може набрати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6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0 балів, відповідно на іспиті –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4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0 балів.</w:t>
      </w:r>
    </w:p>
    <w:p w:rsidR="001D08FE" w:rsidRPr="005E4C8C" w:rsidRDefault="001D08FE" w:rsidP="00EE3446">
      <w:pPr>
        <w:keepNext/>
        <w:spacing w:before="120" w:after="120" w:line="240" w:lineRule="auto"/>
        <w:jc w:val="center"/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</w:pPr>
      <w:bookmarkStart w:id="1" w:name="_Ref74579689"/>
      <w:bookmarkStart w:id="2" w:name="_Ref74579633"/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t xml:space="preserve">Таблиця </w:t>
      </w:r>
      <w:bookmarkStart w:id="3" w:name="table_raiting"/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fldChar w:fldCharType="begin"/>
      </w:r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instrText xml:space="preserve"> SEQ Table \* ARABIC </w:instrText>
      </w:r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fldChar w:fldCharType="separate"/>
      </w:r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t>1</w:t>
      </w:r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fldChar w:fldCharType="end"/>
      </w:r>
      <w:bookmarkEnd w:id="1"/>
      <w:bookmarkEnd w:id="3"/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t>. Система рейтингових балів</w:t>
      </w:r>
      <w:bookmarkEnd w:id="2"/>
      <w:r w:rsidRPr="005E4C8C">
        <w:rPr>
          <w:rFonts w:eastAsia="Times New Roman" w:cstheme="minorHAnsi"/>
          <w:b/>
          <w:bCs/>
          <w:noProof/>
          <w:color w:val="00B0F0"/>
          <w:sz w:val="24"/>
          <w:szCs w:val="24"/>
          <w:lang w:val="uk-UA" w:eastAsia="uk-UA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574"/>
        <w:gridCol w:w="7989"/>
        <w:gridCol w:w="821"/>
      </w:tblGrid>
      <w:tr w:rsidR="005E4C8C" w:rsidRPr="005E4C8C" w:rsidTr="005E4C8C">
        <w:tc>
          <w:tcPr>
            <w:tcW w:w="43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№</w:t>
            </w:r>
          </w:p>
        </w:tc>
        <w:tc>
          <w:tcPr>
            <w:tcW w:w="5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</w:p>
        </w:tc>
        <w:tc>
          <w:tcPr>
            <w:tcW w:w="7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Контрольний захід</w:t>
            </w:r>
          </w:p>
        </w:tc>
        <w:tc>
          <w:tcPr>
            <w:tcW w:w="82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Бал</w:t>
            </w:r>
          </w:p>
        </w:tc>
      </w:tr>
      <w:tr w:rsidR="005E4C8C" w:rsidRPr="005E4C8C" w:rsidTr="005E4C8C">
        <w:tc>
          <w:tcPr>
            <w:tcW w:w="43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  <w:position w:val="-12"/>
              </w:rPr>
              <w:object w:dxaOrig="279" w:dyaOrig="360">
                <v:shape id="_x0000_i1026" type="#_x0000_t75" style="width:14.4pt;height:18.6pt" o:ole="">
                  <v:imagedata r:id="rId12" o:title=""/>
                </v:shape>
                <o:OLEObject Type="Embed" ProgID="Equation.DSMT4" ShapeID="_x0000_i1026" DrawAspect="Content" ObjectID="_1717326196" r:id="rId13"/>
              </w:object>
            </w:r>
          </w:p>
        </w:tc>
        <w:tc>
          <w:tcPr>
            <w:tcW w:w="798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Індивідуальне завдання частина 1</w:t>
            </w:r>
          </w:p>
        </w:tc>
        <w:tc>
          <w:tcPr>
            <w:tcW w:w="82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0</w:t>
            </w:r>
          </w:p>
        </w:tc>
      </w:tr>
      <w:tr w:rsidR="005E4C8C" w:rsidRPr="005E4C8C" w:rsidTr="005E4C8C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Індивідуальне завдання частина 2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0</w:t>
            </w:r>
          </w:p>
        </w:tc>
      </w:tr>
      <w:tr w:rsidR="005E4C8C" w:rsidRPr="005E4C8C" w:rsidTr="005E4C8C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Індивідуальне завдання частина 3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0</w:t>
            </w:r>
          </w:p>
        </w:tc>
      </w:tr>
      <w:tr w:rsidR="005E4C8C" w:rsidRPr="005E4C8C" w:rsidTr="005E4C8C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Модульна контрольна робота частина 1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5</w:t>
            </w:r>
          </w:p>
        </w:tc>
      </w:tr>
      <w:tr w:rsidR="005E4C8C" w:rsidRPr="005E4C8C" w:rsidTr="005E4C8C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Модульна контрольна робота частина 2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5</w:t>
            </w:r>
          </w:p>
        </w:tc>
      </w:tr>
      <w:tr w:rsidR="005E4C8C" w:rsidRPr="005E4C8C" w:rsidTr="005E4C8C">
        <w:tc>
          <w:tcPr>
            <w:tcW w:w="434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673FF1">
            <w:pPr>
              <w:pStyle w:val="af9"/>
              <w:numPr>
                <w:ilvl w:val="0"/>
                <w:numId w:val="17"/>
              </w:numPr>
              <w:rPr>
                <w:rFonts w:asciiTheme="minorHAnsi" w:hAnsiTheme="minorHAnsi" w:cstheme="minorHAnsi"/>
                <w:i/>
                <w:color w:val="00B0F0"/>
              </w:rPr>
            </w:pPr>
          </w:p>
        </w:tc>
        <w:tc>
          <w:tcPr>
            <w:tcW w:w="574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  <w:position w:val="-12"/>
              </w:rPr>
              <w:object w:dxaOrig="279" w:dyaOrig="360">
                <v:shape id="_x0000_i1027" type="#_x0000_t75" style="width:14.4pt;height:18.6pt" o:ole="">
                  <v:imagedata r:id="rId14" o:title=""/>
                </v:shape>
                <o:OLEObject Type="Embed" ProgID="Equation.DSMT4" ShapeID="_x0000_i1027" DrawAspect="Content" ObjectID="_1717326197" r:id="rId15"/>
              </w:object>
            </w:r>
          </w:p>
        </w:tc>
        <w:tc>
          <w:tcPr>
            <w:tcW w:w="798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Відповідь</w:t>
            </w:r>
            <w:r w:rsidRPr="005E4C8C">
              <w:rPr>
                <w:rFonts w:asciiTheme="minorHAnsi" w:hAnsiTheme="minorHAnsi" w:cstheme="minorHAnsi"/>
                <w:i/>
                <w:color w:val="00B0F0"/>
                <w:lang w:val="ru-RU"/>
              </w:rPr>
              <w:t xml:space="preserve"> на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екзамені</w:t>
            </w:r>
          </w:p>
        </w:tc>
        <w:tc>
          <w:tcPr>
            <w:tcW w:w="82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40</w:t>
            </w:r>
          </w:p>
        </w:tc>
      </w:tr>
    </w:tbl>
    <w:p w:rsidR="00673FF1" w:rsidRPr="00CF5327" w:rsidRDefault="00673FF1" w:rsidP="00673FF1">
      <w:pPr>
        <w:pStyle w:val="af9"/>
        <w:rPr>
          <w:szCs w:val="24"/>
        </w:rPr>
      </w:pPr>
    </w:p>
    <w:p w:rsidR="00673FF1" w:rsidRPr="005E4C8C" w:rsidRDefault="00673FF1" w:rsidP="00673FF1">
      <w:pPr>
        <w:pStyle w:val="af9"/>
        <w:numPr>
          <w:ilvl w:val="0"/>
          <w:numId w:val="18"/>
        </w:numPr>
        <w:jc w:val="both"/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 xml:space="preserve">Індивідуальне завдання зараховується тільки за умови його захисту студентом. </w:t>
      </w:r>
    </w:p>
    <w:p w:rsidR="00673FF1" w:rsidRPr="005E4C8C" w:rsidRDefault="00673FF1" w:rsidP="00673FF1">
      <w:pPr>
        <w:pStyle w:val="af9"/>
        <w:numPr>
          <w:ilvl w:val="0"/>
          <w:numId w:val="18"/>
        </w:numPr>
        <w:jc w:val="both"/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>Для захисту кожної частини індивідуального завдання студенту надається не більше п'яти спроб.</w:t>
      </w:r>
    </w:p>
    <w:p w:rsidR="005E4C8C" w:rsidRDefault="00673FF1" w:rsidP="00CF5327">
      <w:pPr>
        <w:pStyle w:val="af9"/>
        <w:numPr>
          <w:ilvl w:val="0"/>
          <w:numId w:val="18"/>
        </w:numPr>
        <w:spacing w:after="240"/>
        <w:jc w:val="both"/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 xml:space="preserve">За невдалі спроби захисту кожної </w:t>
      </w:r>
      <w:r w:rsidR="005E4C8C" w:rsidRPr="005E4C8C">
        <w:rPr>
          <w:rFonts w:asciiTheme="minorHAnsi" w:hAnsiTheme="minorHAnsi" w:cstheme="minorHAnsi"/>
          <w:i/>
          <w:color w:val="00B0F0"/>
        </w:rPr>
        <w:t>частини індивідуального завдання</w:t>
      </w:r>
      <w:r w:rsidRPr="005E4C8C">
        <w:rPr>
          <w:rFonts w:asciiTheme="minorHAnsi" w:hAnsiTheme="minorHAnsi" w:cstheme="minorHAnsi"/>
          <w:i/>
          <w:color w:val="00B0F0"/>
        </w:rPr>
        <w:t xml:space="preserve"> нараховуються штрафні бали згідно табл.</w:t>
      </w:r>
      <w:r w:rsidRPr="005E4C8C">
        <w:rPr>
          <w:rFonts w:asciiTheme="minorHAnsi" w:hAnsiTheme="minorHAnsi" w:cstheme="minorHAnsi"/>
          <w:i/>
          <w:color w:val="00B0F0"/>
        </w:rPr>
        <w:fldChar w:fldCharType="begin"/>
      </w:r>
      <w:r w:rsidRPr="005E4C8C">
        <w:rPr>
          <w:rFonts w:asciiTheme="minorHAnsi" w:hAnsiTheme="minorHAnsi" w:cstheme="minorHAnsi"/>
          <w:i/>
          <w:color w:val="00B0F0"/>
        </w:rPr>
        <w:instrText xml:space="preserve"> REF  table_fine </w:instrText>
      </w:r>
      <w:r w:rsidR="005E4C8C" w:rsidRPr="005E4C8C">
        <w:rPr>
          <w:rFonts w:asciiTheme="minorHAnsi" w:hAnsiTheme="minorHAnsi" w:cstheme="minorHAnsi"/>
          <w:i/>
          <w:color w:val="00B0F0"/>
        </w:rPr>
        <w:instrText xml:space="preserve"> \* MERGEFORMAT </w:instrText>
      </w:r>
      <w:r w:rsidRPr="005E4C8C">
        <w:rPr>
          <w:rFonts w:asciiTheme="minorHAnsi" w:hAnsiTheme="minorHAnsi" w:cstheme="minorHAnsi"/>
          <w:i/>
          <w:color w:val="00B0F0"/>
        </w:rPr>
        <w:fldChar w:fldCharType="separate"/>
      </w:r>
      <w:r w:rsidRPr="005E4C8C">
        <w:rPr>
          <w:rFonts w:asciiTheme="minorHAnsi" w:hAnsiTheme="minorHAnsi" w:cstheme="minorHAnsi"/>
          <w:i/>
          <w:noProof/>
          <w:color w:val="00B0F0"/>
        </w:rPr>
        <w:t>2</w:t>
      </w:r>
      <w:r w:rsidRPr="005E4C8C">
        <w:rPr>
          <w:rFonts w:asciiTheme="minorHAnsi" w:hAnsiTheme="minorHAnsi" w:cstheme="minorHAnsi"/>
          <w:i/>
          <w:color w:val="00B0F0"/>
        </w:rPr>
        <w:fldChar w:fldCharType="end"/>
      </w:r>
      <w:r w:rsidRPr="005E4C8C">
        <w:rPr>
          <w:rFonts w:asciiTheme="minorHAnsi" w:hAnsiTheme="minorHAnsi" w:cstheme="minorHAnsi"/>
          <w:i/>
          <w:color w:val="00B0F0"/>
        </w:rPr>
        <w:t>, у залежності від кількості невдалих спроб захисту</w:t>
      </w:r>
      <w:r w:rsidR="005E4C8C" w:rsidRPr="005E4C8C">
        <w:rPr>
          <w:rFonts w:asciiTheme="minorHAnsi" w:hAnsiTheme="minorHAnsi" w:cstheme="minorHAnsi"/>
          <w:i/>
          <w:color w:val="00B0F0"/>
        </w:rPr>
        <w:t>.</w:t>
      </w:r>
    </w:p>
    <w:p w:rsidR="00673FF1" w:rsidRPr="00C94D02" w:rsidRDefault="00673FF1" w:rsidP="005E4C8C">
      <w:pPr>
        <w:pStyle w:val="af7"/>
        <w:keepNext/>
        <w:rPr>
          <w:rFonts w:asciiTheme="minorHAnsi" w:hAnsiTheme="minorHAnsi" w:cstheme="minorHAnsi"/>
          <w:b/>
          <w:bCs/>
          <w:noProof/>
          <w:color w:val="00B0F0"/>
          <w:sz w:val="24"/>
          <w:u w:val="none"/>
          <w:lang w:val="uk-UA"/>
        </w:rPr>
      </w:pPr>
      <w:r w:rsidRPr="00C94D02">
        <w:rPr>
          <w:rFonts w:asciiTheme="minorHAnsi" w:hAnsiTheme="minorHAnsi" w:cstheme="minorHAnsi"/>
          <w:b/>
          <w:bCs/>
          <w:noProof/>
          <w:color w:val="00B0F0"/>
          <w:sz w:val="24"/>
          <w:u w:val="none"/>
          <w:lang w:val="uk-UA"/>
        </w:rPr>
        <w:t>Таблиця 2. Система штрафних балів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9"/>
        <w:gridCol w:w="1540"/>
      </w:tblGrid>
      <w:tr w:rsidR="005E4C8C" w:rsidRPr="005E4C8C" w:rsidTr="005E4C8C">
        <w:trPr>
          <w:trHeight w:val="27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Кількість невдалих спроб 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Штрафні бали</w:t>
            </w:r>
          </w:p>
        </w:tc>
      </w:tr>
      <w:tr w:rsidR="005E4C8C" w:rsidRPr="005E4C8C" w:rsidTr="005E4C8C"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</w:t>
            </w:r>
          </w:p>
        </w:tc>
      </w:tr>
      <w:tr w:rsidR="005E4C8C" w:rsidRPr="005E4C8C" w:rsidTr="005E4C8C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2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2</w:t>
            </w:r>
          </w:p>
        </w:tc>
      </w:tr>
      <w:tr w:rsidR="005E4C8C" w:rsidRPr="005E4C8C" w:rsidTr="005E4C8C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3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3</w:t>
            </w:r>
          </w:p>
        </w:tc>
      </w:tr>
      <w:tr w:rsidR="005E4C8C" w:rsidRPr="005E4C8C" w:rsidTr="005E4C8C"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4</w:t>
            </w:r>
          </w:p>
        </w:tc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4</w:t>
            </w:r>
          </w:p>
        </w:tc>
      </w:tr>
      <w:tr w:rsidR="005E4C8C" w:rsidRPr="005E4C8C" w:rsidTr="005E4C8C"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5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5</w:t>
            </w:r>
          </w:p>
        </w:tc>
      </w:tr>
    </w:tbl>
    <w:p w:rsidR="00673FF1" w:rsidRPr="00CF5327" w:rsidRDefault="00673FF1" w:rsidP="00673FF1">
      <w:pPr>
        <w:pStyle w:val="af9"/>
        <w:rPr>
          <w:rFonts w:asciiTheme="minorHAnsi" w:hAnsiTheme="minorHAnsi" w:cstheme="minorHAnsi"/>
          <w:szCs w:val="24"/>
        </w:rPr>
      </w:pPr>
    </w:p>
    <w:p w:rsidR="00673FF1" w:rsidRPr="005E4C8C" w:rsidRDefault="00673FF1" w:rsidP="00673FF1">
      <w:pPr>
        <w:pStyle w:val="af9"/>
        <w:numPr>
          <w:ilvl w:val="0"/>
          <w:numId w:val="18"/>
        </w:numPr>
        <w:rPr>
          <w:rFonts w:asciiTheme="minorHAnsi" w:hAnsiTheme="minorHAnsi" w:cstheme="minorHAnsi"/>
          <w:i/>
          <w:color w:val="00B0F0"/>
        </w:rPr>
      </w:pPr>
      <w:bookmarkStart w:id="4" w:name="_Ref74623216"/>
      <w:r w:rsidRPr="005E4C8C">
        <w:rPr>
          <w:rFonts w:asciiTheme="minorHAnsi" w:hAnsiTheme="minorHAnsi" w:cstheme="minorHAnsi"/>
          <w:i/>
          <w:color w:val="00B0F0"/>
        </w:rPr>
        <w:t>Студент допускається до іспиту при виконанні двох умов:</w:t>
      </w:r>
    </w:p>
    <w:p w:rsidR="00673FF1" w:rsidRPr="005E4C8C" w:rsidRDefault="002D62F2" w:rsidP="00673FF1">
      <w:pPr>
        <w:pStyle w:val="af9"/>
        <w:numPr>
          <w:ilvl w:val="0"/>
          <w:numId w:val="25"/>
        </w:numPr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>семестрова</w:t>
      </w:r>
      <w:r w:rsidR="00673FF1" w:rsidRPr="005E4C8C">
        <w:rPr>
          <w:rFonts w:asciiTheme="minorHAnsi" w:hAnsiTheme="minorHAnsi" w:cstheme="minorHAnsi"/>
          <w:i/>
          <w:color w:val="00B0F0"/>
        </w:rPr>
        <w:t xml:space="preserve"> складова </w:t>
      </w:r>
      <w:r w:rsidR="00673FF1" w:rsidRPr="005E4C8C">
        <w:rPr>
          <w:rFonts w:asciiTheme="minorHAnsi" w:hAnsiTheme="minorHAnsi" w:cstheme="minorHAnsi"/>
          <w:i/>
          <w:color w:val="00B0F0"/>
          <w:position w:val="-12"/>
        </w:rPr>
        <w:object w:dxaOrig="279" w:dyaOrig="360">
          <v:shape id="_x0000_i1028" type="#_x0000_t75" style="width:14.4pt;height:18.6pt" o:ole="">
            <v:imagedata r:id="rId12" o:title=""/>
          </v:shape>
          <o:OLEObject Type="Embed" ProgID="Equation.DSMT4" ShapeID="_x0000_i1028" DrawAspect="Content" ObjectID="_1717326198" r:id="rId16"/>
        </w:object>
      </w:r>
      <w:r w:rsidR="00673FF1" w:rsidRPr="005E4C8C">
        <w:rPr>
          <w:rFonts w:asciiTheme="minorHAnsi" w:hAnsiTheme="minorHAnsi" w:cstheme="minorHAnsi"/>
          <w:i/>
          <w:color w:val="00B0F0"/>
        </w:rPr>
        <w:t xml:space="preserve"> не нижче ніж 30 балів;</w:t>
      </w:r>
    </w:p>
    <w:p w:rsidR="00673FF1" w:rsidRPr="005E4C8C" w:rsidRDefault="005E4C8C" w:rsidP="005E4C8C">
      <w:pPr>
        <w:pStyle w:val="af9"/>
        <w:numPr>
          <w:ilvl w:val="0"/>
          <w:numId w:val="25"/>
        </w:numPr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>у</w:t>
      </w:r>
      <w:r w:rsidR="00673FF1" w:rsidRPr="005E4C8C">
        <w:rPr>
          <w:rFonts w:asciiTheme="minorHAnsi" w:hAnsiTheme="minorHAnsi" w:cstheme="minorHAnsi"/>
          <w:i/>
          <w:color w:val="00B0F0"/>
        </w:rPr>
        <w:t xml:space="preserve">сі </w:t>
      </w:r>
      <w:r w:rsidRPr="005E4C8C">
        <w:rPr>
          <w:rFonts w:asciiTheme="minorHAnsi" w:hAnsiTheme="minorHAnsi" w:cstheme="minorHAnsi"/>
          <w:i/>
          <w:color w:val="00B0F0"/>
        </w:rPr>
        <w:t>три частини індивідуального завдання</w:t>
      </w:r>
      <w:r w:rsidR="00673FF1" w:rsidRPr="005E4C8C">
        <w:rPr>
          <w:rFonts w:asciiTheme="minorHAnsi" w:hAnsiTheme="minorHAnsi" w:cstheme="minorHAnsi"/>
          <w:i/>
          <w:color w:val="00B0F0"/>
        </w:rPr>
        <w:t xml:space="preserve"> є зарахованими.</w:t>
      </w:r>
    </w:p>
    <w:p w:rsidR="00673FF1" w:rsidRPr="005E4C8C" w:rsidRDefault="00673FF1" w:rsidP="00673FF1">
      <w:pPr>
        <w:pStyle w:val="af9"/>
        <w:numPr>
          <w:ilvl w:val="0"/>
          <w:numId w:val="18"/>
        </w:numPr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lastRenderedPageBreak/>
        <w:t>За роботу протягом семестру (активна робота в аудиторії, вчасний захист розрахункових робіт) студент може отримати не більше 5 заохочувальних додаткових балів.</w:t>
      </w:r>
    </w:p>
    <w:p w:rsidR="00673FF1" w:rsidRPr="005E4C8C" w:rsidRDefault="00673FF1" w:rsidP="00673FF1">
      <w:pPr>
        <w:pStyle w:val="af9"/>
        <w:numPr>
          <w:ilvl w:val="0"/>
          <w:numId w:val="18"/>
        </w:numPr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>На іспиті студенту пропонуються два теоретичні питання по 10 балів кожне та дві задачі по 10 балів кожна, які оцінюються згідно табл. 3.</w:t>
      </w:r>
    </w:p>
    <w:p w:rsidR="00673FF1" w:rsidRPr="00CF5327" w:rsidRDefault="00673FF1" w:rsidP="00673FF1">
      <w:pPr>
        <w:pStyle w:val="af9"/>
        <w:rPr>
          <w:rFonts w:asciiTheme="minorHAnsi" w:hAnsiTheme="minorHAnsi" w:cstheme="minorHAnsi"/>
          <w:szCs w:val="24"/>
        </w:rPr>
      </w:pPr>
    </w:p>
    <w:p w:rsidR="00673FF1" w:rsidRPr="00C94D02" w:rsidRDefault="00673FF1" w:rsidP="00C94D02">
      <w:pPr>
        <w:pStyle w:val="af7"/>
        <w:spacing w:after="240"/>
        <w:jc w:val="center"/>
        <w:rPr>
          <w:rStyle w:val="12pt0"/>
          <w:rFonts w:asciiTheme="minorHAnsi" w:hAnsiTheme="minorHAnsi" w:cstheme="minorHAnsi"/>
          <w:color w:val="00B0F0"/>
          <w:sz w:val="24"/>
          <w:lang w:val="ru-RU"/>
        </w:rPr>
      </w:pPr>
      <w:r w:rsidRPr="00C94D02">
        <w:rPr>
          <w:rStyle w:val="12pt0"/>
          <w:rFonts w:asciiTheme="minorHAnsi" w:hAnsiTheme="minorHAnsi" w:cstheme="minorHAnsi"/>
          <w:b/>
          <w:color w:val="00B0F0"/>
          <w:sz w:val="24"/>
          <w:u w:val="none"/>
          <w:lang w:val="ru-RU"/>
        </w:rPr>
        <w:t xml:space="preserve">Таблиця </w: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fldChar w:fldCharType="begin"/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instrText>SEQ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instrText>Table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  <w:lang w:val="ru-RU"/>
        </w:rPr>
        <w:instrText xml:space="preserve"> \* 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instrText>ARABIC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fldChar w:fldCharType="separate"/>
      </w:r>
      <w:r w:rsidRPr="00C94D02">
        <w:rPr>
          <w:rFonts w:asciiTheme="minorHAnsi" w:hAnsiTheme="minorHAnsi" w:cstheme="minorHAnsi"/>
          <w:b/>
          <w:noProof/>
          <w:color w:val="00B0F0"/>
          <w:sz w:val="24"/>
          <w:szCs w:val="24"/>
          <w:u w:val="none"/>
          <w:lang w:val="ru-RU"/>
        </w:rPr>
        <w:t>3</w:t>
      </w:r>
      <w:r w:rsidRPr="00C94D02">
        <w:rPr>
          <w:rFonts w:asciiTheme="minorHAnsi" w:hAnsiTheme="minorHAnsi" w:cstheme="minorHAnsi"/>
          <w:b/>
          <w:color w:val="00B0F0"/>
          <w:sz w:val="24"/>
          <w:szCs w:val="24"/>
          <w:u w:val="none"/>
        </w:rPr>
        <w:fldChar w:fldCharType="end"/>
      </w:r>
      <w:r w:rsidRPr="00C94D02">
        <w:rPr>
          <w:rStyle w:val="12pt0"/>
          <w:rFonts w:asciiTheme="minorHAnsi" w:hAnsiTheme="minorHAnsi" w:cstheme="minorHAnsi"/>
          <w:b/>
          <w:color w:val="00B0F0"/>
          <w:sz w:val="24"/>
          <w:u w:val="none"/>
          <w:lang w:val="ru-RU"/>
        </w:rPr>
        <w:t>. Критерії оцінювання теоретичного питання/задачі</w:t>
      </w:r>
      <w:r w:rsidRPr="00C94D02">
        <w:rPr>
          <w:rStyle w:val="12pt0"/>
          <w:rFonts w:asciiTheme="minorHAnsi" w:hAnsiTheme="minorHAnsi" w:cstheme="minorHAnsi"/>
          <w:color w:val="00B0F0"/>
          <w:sz w:val="24"/>
          <w:lang w:val="ru-RU"/>
        </w:rPr>
        <w:t>.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0"/>
        <w:gridCol w:w="1080"/>
      </w:tblGrid>
      <w:tr w:rsidR="005E4C8C" w:rsidRPr="005E4C8C" w:rsidTr="005E4C8C">
        <w:trPr>
          <w:trHeight w:val="270"/>
        </w:trPr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Критерій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Бали</w:t>
            </w:r>
          </w:p>
        </w:tc>
      </w:tr>
      <w:tr w:rsidR="005E4C8C" w:rsidRPr="005E4C8C" w:rsidTr="005E4C8C"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Наявні всі формулювання, всі доведення повні та чіткі/ розв'язання задачі повне та відповідь правильна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10</w:t>
            </w:r>
          </w:p>
        </w:tc>
      </w:tr>
      <w:tr w:rsidR="005E4C8C" w:rsidRPr="005E4C8C" w:rsidTr="005E4C8C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Наявні всі формулювання, в доведеннях наявні одна чи декілька некритичних помилок/розв'язання задачі повне, але остаточна відповідь відсутня або присутні помилки лише арифметичного характеру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8</w:t>
            </w:r>
          </w:p>
        </w:tc>
      </w:tr>
      <w:tr w:rsidR="005E4C8C" w:rsidRPr="005E4C8C" w:rsidTr="005E4C8C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Наявні всі формулювання з некритичними помилками, доведення неповні (наявна лише частина доведення)/ розв'язання задачі неповне (наявна лише частина повної відповіді або відсутній важливий крок)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6</w:t>
            </w:r>
          </w:p>
        </w:tc>
      </w:tr>
      <w:tr w:rsidR="005E4C8C" w:rsidRPr="005E4C8C" w:rsidTr="005E4C8C">
        <w:tc>
          <w:tcPr>
            <w:tcW w:w="810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Наявні основні формулювання/намічено правильний хід розв'язання, але допущено грубі помилки</w:t>
            </w:r>
          </w:p>
        </w:tc>
        <w:tc>
          <w:tcPr>
            <w:tcW w:w="108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2</w:t>
            </w:r>
          </w:p>
        </w:tc>
      </w:tr>
      <w:tr w:rsidR="005E4C8C" w:rsidRPr="005E4C8C" w:rsidTr="005E4C8C">
        <w:tc>
          <w:tcPr>
            <w:tcW w:w="810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Відсутність основних формулювань/відсутність правильного ходу розв'язання задачі</w:t>
            </w:r>
          </w:p>
        </w:tc>
        <w:tc>
          <w:tcPr>
            <w:tcW w:w="108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0</w:t>
            </w:r>
          </w:p>
        </w:tc>
      </w:tr>
    </w:tbl>
    <w:p w:rsidR="00673FF1" w:rsidRPr="00CF5327" w:rsidRDefault="00673FF1" w:rsidP="00673FF1">
      <w:pPr>
        <w:pStyle w:val="af9"/>
        <w:rPr>
          <w:rFonts w:asciiTheme="minorHAnsi" w:hAnsiTheme="minorHAnsi" w:cstheme="minorHAnsi"/>
          <w:szCs w:val="24"/>
          <w:lang w:val="en-US"/>
        </w:rPr>
      </w:pPr>
    </w:p>
    <w:p w:rsidR="00673FF1" w:rsidRPr="005E4C8C" w:rsidRDefault="00673FF1" w:rsidP="00673FF1">
      <w:pPr>
        <w:pStyle w:val="af9"/>
        <w:numPr>
          <w:ilvl w:val="0"/>
          <w:numId w:val="18"/>
        </w:numPr>
        <w:rPr>
          <w:rFonts w:asciiTheme="minorHAnsi" w:hAnsiTheme="minorHAnsi" w:cstheme="minorHAnsi"/>
          <w:i/>
          <w:color w:val="00B0F0"/>
        </w:rPr>
      </w:pPr>
      <w:r w:rsidRPr="005E4C8C">
        <w:rPr>
          <w:rFonts w:asciiTheme="minorHAnsi" w:hAnsiTheme="minorHAnsi" w:cstheme="minorHAnsi"/>
          <w:i/>
          <w:color w:val="00B0F0"/>
        </w:rPr>
        <w:t xml:space="preserve">Рейтингова оцінка </w:t>
      </w:r>
      <w:r w:rsidRPr="005E4C8C">
        <w:rPr>
          <w:rFonts w:asciiTheme="minorHAnsi" w:hAnsiTheme="minorHAnsi" w:cstheme="minorHAnsi"/>
          <w:i/>
          <w:color w:val="00B0F0"/>
          <w:position w:val="-12"/>
        </w:rPr>
        <w:object w:dxaOrig="1320" w:dyaOrig="360">
          <v:shape id="_x0000_i1029" type="#_x0000_t75" style="width:66pt;height:18.6pt" o:ole="">
            <v:imagedata r:id="rId17" o:title=""/>
          </v:shape>
          <o:OLEObject Type="Embed" ProgID="Equation.DSMT4" ShapeID="_x0000_i1029" DrawAspect="Content" ObjectID="_1717326199" r:id="rId18"/>
        </w:object>
      </w:r>
      <w:r w:rsidRPr="005E4C8C">
        <w:rPr>
          <w:rFonts w:asciiTheme="minorHAnsi" w:hAnsiTheme="minorHAnsi" w:cstheme="minorHAnsi"/>
          <w:i/>
          <w:color w:val="00B0F0"/>
        </w:rPr>
        <w:t xml:space="preserve"> з кредитного модуля переводиться в оцінку </w:t>
      </w:r>
      <w:r w:rsidRPr="005E4C8C">
        <w:rPr>
          <w:rFonts w:asciiTheme="minorHAnsi" w:hAnsiTheme="minorHAnsi" w:cstheme="minorHAnsi"/>
          <w:i/>
          <w:color w:val="00B0F0"/>
          <w:lang w:val="en-US"/>
        </w:rPr>
        <w:t>ECTS</w:t>
      </w:r>
      <w:r w:rsidRPr="005E4C8C">
        <w:rPr>
          <w:rFonts w:asciiTheme="minorHAnsi" w:hAnsiTheme="minorHAnsi" w:cstheme="minorHAnsi"/>
          <w:i/>
          <w:color w:val="00B0F0"/>
          <w:lang w:val="ru-RU"/>
        </w:rPr>
        <w:t xml:space="preserve"> </w:t>
      </w:r>
      <w:r w:rsidRPr="005E4C8C">
        <w:rPr>
          <w:rFonts w:asciiTheme="minorHAnsi" w:hAnsiTheme="minorHAnsi" w:cstheme="minorHAnsi"/>
          <w:i/>
          <w:color w:val="00B0F0"/>
        </w:rPr>
        <w:t>та традиційну «чотирибальну» оцінку згідно</w:t>
      </w:r>
      <w:r w:rsidRPr="005E4C8C">
        <w:rPr>
          <w:rFonts w:asciiTheme="minorHAnsi" w:hAnsiTheme="minorHAnsi" w:cstheme="minorHAnsi"/>
          <w:i/>
          <w:color w:val="00B0F0"/>
          <w:lang w:val="ru-RU"/>
        </w:rPr>
        <w:t xml:space="preserve"> табл. 4.</w:t>
      </w:r>
    </w:p>
    <w:p w:rsidR="00673FF1" w:rsidRPr="00CF5327" w:rsidRDefault="00673FF1" w:rsidP="00673FF1">
      <w:pPr>
        <w:pStyle w:val="af9"/>
        <w:rPr>
          <w:rFonts w:asciiTheme="minorHAnsi" w:hAnsiTheme="minorHAnsi" w:cstheme="minorHAnsi"/>
          <w:szCs w:val="24"/>
        </w:rPr>
      </w:pPr>
    </w:p>
    <w:p w:rsidR="005E4C8C" w:rsidRDefault="00673FF1" w:rsidP="00C94D02">
      <w:pPr>
        <w:pStyle w:val="af7"/>
        <w:spacing w:after="240"/>
        <w:jc w:val="center"/>
        <w:rPr>
          <w:rStyle w:val="12pt0"/>
          <w:rFonts w:asciiTheme="minorHAnsi" w:hAnsiTheme="minorHAnsi" w:cstheme="minorHAnsi"/>
          <w:b/>
          <w:color w:val="00B0F0"/>
          <w:sz w:val="24"/>
          <w:u w:val="none"/>
          <w:lang w:val="uk-UA"/>
        </w:rPr>
      </w:pPr>
      <w:r w:rsidRPr="00C94D02">
        <w:rPr>
          <w:rStyle w:val="12pt0"/>
          <w:rFonts w:asciiTheme="minorHAnsi" w:hAnsiTheme="minorHAnsi" w:cstheme="minorHAnsi"/>
          <w:b/>
          <w:color w:val="00B0F0"/>
          <w:sz w:val="24"/>
          <w:u w:val="none"/>
          <w:lang w:val="uk-UA"/>
        </w:rPr>
        <w:t xml:space="preserve">Таблиця </w:t>
      </w:r>
      <w:bookmarkEnd w:id="4"/>
      <w:r w:rsidRPr="00C94D02">
        <w:rPr>
          <w:rStyle w:val="12pt0"/>
          <w:rFonts w:asciiTheme="minorHAnsi" w:hAnsiTheme="minorHAnsi" w:cstheme="minorHAnsi"/>
          <w:b/>
          <w:color w:val="00B0F0"/>
          <w:sz w:val="24"/>
          <w:u w:val="none"/>
          <w:lang w:val="uk-UA"/>
        </w:rPr>
        <w:t>4. Відповідність між рейтингом і екзаменаційною оцінкою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4140"/>
        <w:gridCol w:w="2774"/>
      </w:tblGrid>
      <w:tr w:rsidR="005E4C8C" w:rsidRPr="005E4C8C" w:rsidTr="005E4C8C">
        <w:tc>
          <w:tcPr>
            <w:tcW w:w="23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Рейтинг</w:t>
            </w:r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Оцінка ECTS</w:t>
            </w:r>
          </w:p>
        </w:tc>
        <w:tc>
          <w:tcPr>
            <w:tcW w:w="27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b/>
                <w:bCs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Традиційна оцінка</w:t>
            </w:r>
          </w:p>
        </w:tc>
      </w:tr>
      <w:tr w:rsidR="005E4C8C" w:rsidRPr="005E4C8C" w:rsidTr="005E4C8C">
        <w:tc>
          <w:tcPr>
            <w:tcW w:w="23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95≤RD≤100</m:t>
                </m:r>
              </m:oMath>
            </m:oMathPara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A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відмінно</w:t>
            </w:r>
          </w:p>
        </w:tc>
        <w:tc>
          <w:tcPr>
            <w:tcW w:w="277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Відмінно</w:t>
            </w: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85≤RD≤9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B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дуже добре</w:t>
            </w:r>
          </w:p>
        </w:tc>
        <w:tc>
          <w:tcPr>
            <w:tcW w:w="2774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Добре</w:t>
            </w: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75≤RD≤8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>C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 xml:space="preserve"> </w:t>
            </w: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добре</w:t>
            </w:r>
          </w:p>
        </w:tc>
        <w:tc>
          <w:tcPr>
            <w:tcW w:w="2774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65≤RD≤7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D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задовільно</w:t>
            </w:r>
          </w:p>
        </w:tc>
        <w:tc>
          <w:tcPr>
            <w:tcW w:w="2774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Задовільно</w:t>
            </w: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60≤RD≤6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E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достатньо</w:t>
            </w:r>
          </w:p>
        </w:tc>
        <w:tc>
          <w:tcPr>
            <w:tcW w:w="2774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50≤RD≤5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FX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незадовільно</w:t>
            </w:r>
          </w:p>
        </w:tc>
        <w:tc>
          <w:tcPr>
            <w:tcW w:w="2774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i/>
                <w:color w:val="00B0F0"/>
              </w:rPr>
              <w:t>Незадовільно</w:t>
            </w:r>
          </w:p>
        </w:tc>
      </w:tr>
      <w:tr w:rsidR="005E4C8C" w:rsidRPr="005E4C8C" w:rsidTr="005E4C8C">
        <w:tc>
          <w:tcPr>
            <w:tcW w:w="23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5E4C8C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F0"/>
                    <w:lang w:val="ru-RU"/>
                  </w:rPr>
                  <m:t>0≤RD≤4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rPr>
                <w:rFonts w:asciiTheme="minorHAnsi" w:hAnsiTheme="minorHAnsi" w:cstheme="minorHAnsi"/>
                <w:i/>
                <w:color w:val="00B0F0"/>
              </w:rPr>
            </w:pPr>
            <w:r w:rsidRPr="005E4C8C">
              <w:rPr>
                <w:rFonts w:asciiTheme="minorHAnsi" w:hAnsiTheme="minorHAnsi" w:cstheme="minorHAnsi"/>
                <w:b/>
                <w:bCs/>
                <w:i/>
                <w:color w:val="00B0F0"/>
              </w:rPr>
              <w:t xml:space="preserve">F — </w:t>
            </w:r>
            <w:r w:rsidRPr="005E4C8C">
              <w:rPr>
                <w:rFonts w:asciiTheme="minorHAnsi" w:hAnsiTheme="minorHAnsi" w:cstheme="minorHAnsi"/>
                <w:i/>
                <w:color w:val="00B0F0"/>
              </w:rPr>
              <w:t>незадовільно (потрібна додаткова робота)</w:t>
            </w:r>
          </w:p>
        </w:tc>
        <w:tc>
          <w:tcPr>
            <w:tcW w:w="2774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73FF1" w:rsidRPr="005E4C8C" w:rsidRDefault="00673FF1" w:rsidP="005E4C8C">
            <w:pPr>
              <w:pStyle w:val="af9"/>
              <w:jc w:val="center"/>
              <w:rPr>
                <w:rFonts w:asciiTheme="minorHAnsi" w:hAnsiTheme="minorHAnsi" w:cstheme="minorHAnsi"/>
                <w:i/>
                <w:color w:val="00B0F0"/>
              </w:rPr>
            </w:pPr>
          </w:p>
        </w:tc>
      </w:tr>
    </w:tbl>
    <w:p w:rsidR="00C94D02" w:rsidRPr="00C94D02" w:rsidRDefault="00C94D02" w:rsidP="00673FF1">
      <w:pPr>
        <w:pStyle w:val="af9"/>
        <w:rPr>
          <w:rFonts w:asciiTheme="minorHAnsi" w:hAnsiTheme="minorHAnsi" w:cstheme="minorHAnsi"/>
          <w:sz w:val="24"/>
          <w:szCs w:val="24"/>
        </w:rPr>
      </w:pPr>
    </w:p>
    <w:p w:rsidR="00FF3DFC" w:rsidRPr="00FF3DFC" w:rsidRDefault="00FA58E5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0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Додаткова інформація з дисципліни (освітнього компонента)</w:t>
      </w:r>
    </w:p>
    <w:p w:rsidR="00FF3DFC" w:rsidRPr="00FF3DFC" w:rsidRDefault="00FF3DFC" w:rsidP="00FF3DFC">
      <w:pPr>
        <w:spacing w:after="120" w:line="240" w:lineRule="auto"/>
        <w:jc w:val="center"/>
        <w:rPr>
          <w:rFonts w:cs="Times New Roman"/>
          <w:color w:val="0070C0"/>
          <w:sz w:val="24"/>
          <w:szCs w:val="24"/>
          <w:lang w:val="uk-UA"/>
        </w:rPr>
      </w:pPr>
      <w:r w:rsidRPr="00FF3DFC">
        <w:rPr>
          <w:rFonts w:cs="Times New Roman"/>
          <w:color w:val="0070C0"/>
          <w:sz w:val="24"/>
          <w:szCs w:val="24"/>
          <w:lang w:val="uk-UA"/>
        </w:rPr>
        <w:t>Теоретичні питання: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 xml:space="preserve">Основні поняття алгебри висловлень. 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Тотожності алгебри висловлень. Приклади доведенн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Принцип дуальності. Узагальнене правило де Моргана в алгебрі висловл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Логічний наслідок і логічна еквівалентність формул в алгебрі висловл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Основні поняття теорії множин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Доведення законів алгебри множин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Скінчені множини. Потужність скінченої множин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Поняття алгебри та кільця множин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Декартовий добуток множин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Основні поняття теорії віднош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 xml:space="preserve">Бінарні відношення. Способи задання бінарних відношень. 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Операції над бінарними відношенням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Властивості бінарних віднош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Транзитивне замиканн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Відношення еквівалентності та відношення порядку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Розбиття множини. Фактор-множина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Функція як частинний випадок відношенн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Основні поняття комбінаторики. Загальне поняття вибірк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lastRenderedPageBreak/>
        <w:t>Розміщення з повтореннями та без повтор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Комбінації з повтореннями та без повторень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Упорядковані розбитт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Біноміальна та поліноміальна формули. Трикутник Паскал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Застосування кореневих дерев в комбінаторних задачах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  <w:lang w:val="uk-UA"/>
        </w:rPr>
        <w:t>Алгебр</w:t>
      </w:r>
      <w:r w:rsidRPr="009952E8">
        <w:rPr>
          <w:rFonts w:cstheme="minorHAnsi"/>
          <w:i/>
          <w:color w:val="00B0F0"/>
          <w:sz w:val="24"/>
          <w:szCs w:val="24"/>
        </w:rPr>
        <w:t>и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чні структури з однією бінарною операцією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Означення групи. Основні властивості груп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Група підстановок (Загальні поняття)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 xml:space="preserve">Парні 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та</w:t>
      </w:r>
      <w:r w:rsidRPr="009952E8">
        <w:rPr>
          <w:rFonts w:cstheme="minorHAnsi"/>
          <w:i/>
          <w:color w:val="00B0F0"/>
          <w:sz w:val="24"/>
          <w:szCs w:val="24"/>
        </w:rPr>
        <w:t xml:space="preserve"> непарні підстановк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Адитивна та мультиплікативна групи лишків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Поняття підгрупи. Критерій підгруп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Гомоморфізми груп: Основні визначення та теорем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Циклічні груп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  <w:lang w:val="uk-UA"/>
        </w:rPr>
        <w:t>Суміжні</w:t>
      </w:r>
      <w:r w:rsidRPr="009952E8">
        <w:rPr>
          <w:rFonts w:cstheme="minorHAnsi"/>
          <w:i/>
          <w:color w:val="00B0F0"/>
          <w:sz w:val="24"/>
          <w:szCs w:val="24"/>
        </w:rPr>
        <w:t xml:space="preserve"> 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класи</w:t>
      </w:r>
      <w:r w:rsidRPr="009952E8">
        <w:rPr>
          <w:rFonts w:cstheme="minorHAnsi"/>
          <w:i/>
          <w:color w:val="00B0F0"/>
          <w:sz w:val="24"/>
          <w:szCs w:val="24"/>
        </w:rPr>
        <w:t>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Скінчен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н</w:t>
      </w:r>
      <w:r w:rsidRPr="009952E8">
        <w:rPr>
          <w:rFonts w:cstheme="minorHAnsi"/>
          <w:i/>
          <w:color w:val="00B0F0"/>
          <w:sz w:val="24"/>
          <w:szCs w:val="24"/>
        </w:rPr>
        <w:t>і групи. Теорема Лагранжа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Наслідки з теореми Лагранжа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Нормальні дільник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Поняття фактор-групи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Гомоморфізми груп. Теореми про ядро і образ гомоморфізму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Поняття кільця. Основні властивості кілець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Підкільце. Критерій підкільця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 xml:space="preserve">Кільця з одиницею. 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>Дільники нуля. Поняття області цілісності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 xml:space="preserve"> та поля</w:t>
      </w:r>
      <w:r w:rsidRPr="009952E8">
        <w:rPr>
          <w:rFonts w:cstheme="minorHAnsi"/>
          <w:i/>
          <w:color w:val="00B0F0"/>
          <w:sz w:val="24"/>
          <w:szCs w:val="24"/>
        </w:rPr>
        <w:t>.</w:t>
      </w:r>
    </w:p>
    <w:p w:rsidR="009952E8" w:rsidRPr="009952E8" w:rsidRDefault="009952E8" w:rsidP="009952E8">
      <w:pPr>
        <w:numPr>
          <w:ilvl w:val="0"/>
          <w:numId w:val="26"/>
        </w:numPr>
        <w:spacing w:after="0" w:line="240" w:lineRule="auto"/>
        <w:rPr>
          <w:rFonts w:cstheme="minorHAnsi"/>
          <w:i/>
          <w:color w:val="00B0F0"/>
          <w:sz w:val="24"/>
          <w:szCs w:val="24"/>
        </w:rPr>
      </w:pPr>
      <w:r w:rsidRPr="009952E8">
        <w:rPr>
          <w:rFonts w:cstheme="minorHAnsi"/>
          <w:i/>
          <w:color w:val="00B0F0"/>
          <w:sz w:val="24"/>
          <w:szCs w:val="24"/>
        </w:rPr>
        <w:t xml:space="preserve">Поняття про 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і</w:t>
      </w:r>
      <w:r w:rsidRPr="009952E8">
        <w:rPr>
          <w:rFonts w:cstheme="minorHAnsi"/>
          <w:i/>
          <w:color w:val="00B0F0"/>
          <w:sz w:val="24"/>
          <w:szCs w:val="24"/>
        </w:rPr>
        <w:t>демпотентн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і</w:t>
      </w:r>
      <w:r w:rsidRPr="009952E8">
        <w:rPr>
          <w:rFonts w:cstheme="minorHAnsi"/>
          <w:i/>
          <w:color w:val="00B0F0"/>
          <w:sz w:val="24"/>
          <w:szCs w:val="24"/>
        </w:rPr>
        <w:t xml:space="preserve"> к</w:t>
      </w:r>
      <w:r w:rsidRPr="009952E8">
        <w:rPr>
          <w:rFonts w:cstheme="minorHAnsi"/>
          <w:i/>
          <w:color w:val="00B0F0"/>
          <w:sz w:val="24"/>
          <w:szCs w:val="24"/>
          <w:lang w:val="uk-UA"/>
        </w:rPr>
        <w:t>і</w:t>
      </w:r>
      <w:r w:rsidRPr="009952E8">
        <w:rPr>
          <w:rFonts w:cstheme="minorHAnsi"/>
          <w:i/>
          <w:color w:val="00B0F0"/>
          <w:sz w:val="24"/>
          <w:szCs w:val="24"/>
        </w:rPr>
        <w:t>льця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Основні поняття теорії графів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Степені вершин графів. Теорема про суму степенів вершин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Зв’язність неорієнтованих графів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Ейлерові та напівейлерові граф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Поняття про гамільтонові і напівгамільтонові граф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Спеціальні типи графів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Ізоморфізм і гомеоморфізм графів. Матриця суміжності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Плоскі та планарні графи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Грані графа. Формула Ейлера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 xml:space="preserve">Дуальні графи. 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Степінь грані графа. Теорема про суму степенів граней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Наслідок з формули Ейлера для плоских графів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Фарбування вершин та граней графа.</w:t>
      </w:r>
    </w:p>
    <w:p w:rsidR="009952E8" w:rsidRPr="009952E8" w:rsidRDefault="009952E8" w:rsidP="009952E8">
      <w:pPr>
        <w:pStyle w:val="24"/>
        <w:numPr>
          <w:ilvl w:val="0"/>
          <w:numId w:val="26"/>
        </w:numPr>
        <w:tabs>
          <w:tab w:val="num" w:pos="900"/>
        </w:tabs>
        <w:rPr>
          <w:rFonts w:asciiTheme="minorHAnsi" w:hAnsiTheme="minorHAnsi" w:cstheme="minorHAnsi"/>
          <w:i/>
          <w:color w:val="00B0F0"/>
          <w:lang w:val="uk-UA"/>
        </w:rPr>
      </w:pPr>
      <w:r w:rsidRPr="009952E8">
        <w:rPr>
          <w:rFonts w:asciiTheme="minorHAnsi" w:hAnsiTheme="minorHAnsi" w:cstheme="minorHAnsi"/>
          <w:i/>
          <w:color w:val="00B0F0"/>
          <w:lang w:val="uk-UA"/>
        </w:rPr>
        <w:t>Поняття про орієнтовані графи.</w:t>
      </w:r>
      <w:r w:rsidRPr="009952E8">
        <w:rPr>
          <w:rFonts w:asciiTheme="minorHAnsi" w:hAnsiTheme="minorHAnsi" w:cstheme="minorHAnsi"/>
          <w:i/>
          <w:color w:val="00B0F0"/>
        </w:rPr>
        <w:t xml:space="preserve"> </w:t>
      </w:r>
    </w:p>
    <w:p w:rsidR="00B647B9" w:rsidRDefault="00B647B9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C94D02" w:rsidRDefault="00C94D02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/>
          <w:bCs/>
          <w:sz w:val="24"/>
          <w:szCs w:val="24"/>
          <w:lang w:val="uk-UA"/>
        </w:rPr>
      </w:pPr>
      <w:r w:rsidRPr="00FF3DFC">
        <w:rPr>
          <w:rFonts w:cs="Times New Roman"/>
          <w:b/>
          <w:bCs/>
          <w:sz w:val="24"/>
          <w:szCs w:val="24"/>
          <w:lang w:val="uk-UA"/>
        </w:rPr>
        <w:t>Робочу програму навчальної дисципліни (силабус):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>Складено</w:t>
      </w:r>
      <w:r w:rsidRPr="005E4C8C">
        <w:rPr>
          <w:rFonts w:cs="Times New Roman"/>
          <w:b/>
          <w:bCs/>
          <w:lang w:val="uk-UA"/>
        </w:rPr>
        <w:t xml:space="preserve"> </w:t>
      </w:r>
      <w:r w:rsidRPr="00FF3DFC">
        <w:rPr>
          <w:rFonts w:cs="Times New Roman"/>
          <w:i/>
          <w:color w:val="0070C0"/>
          <w:lang w:val="uk-UA"/>
        </w:rPr>
        <w:t xml:space="preserve">к.ф.-м.н., </w:t>
      </w:r>
      <w:r w:rsidR="005E4C8C">
        <w:rPr>
          <w:rFonts w:cs="Times New Roman"/>
          <w:i/>
          <w:color w:val="0070C0"/>
          <w:lang w:val="uk-UA"/>
        </w:rPr>
        <w:t>Стусь Олександр Вікторович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lang w:val="uk-UA"/>
        </w:rPr>
      </w:pPr>
      <w:r w:rsidRPr="00FF3DFC">
        <w:rPr>
          <w:rFonts w:cs="Times New Roman"/>
          <w:b/>
          <w:bCs/>
          <w:lang w:val="uk-UA"/>
        </w:rPr>
        <w:t>Ухвалено</w:t>
      </w:r>
      <w:r w:rsidRPr="00FF3DFC">
        <w:rPr>
          <w:rFonts w:cs="Times New Roman"/>
          <w:b/>
          <w:bCs/>
        </w:rPr>
        <w:t xml:space="preserve"> </w:t>
      </w:r>
      <w:r w:rsidRPr="00FF3DFC">
        <w:rPr>
          <w:rFonts w:cs="Times New Roman"/>
          <w:lang w:val="uk-UA"/>
        </w:rPr>
        <w:t>кафедрою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М</w:t>
      </w:r>
      <w:r w:rsidR="001C70BD">
        <w:rPr>
          <w:rFonts w:cs="Times New Roman"/>
          <w:lang w:val="uk-UA"/>
        </w:rPr>
        <w:t>МСА(протокол № 14</w:t>
      </w:r>
      <w:r w:rsidRPr="00FF3DFC">
        <w:rPr>
          <w:rFonts w:cs="Times New Roman"/>
        </w:rPr>
        <w:t xml:space="preserve"> </w:t>
      </w:r>
      <w:r w:rsidR="001C70BD">
        <w:rPr>
          <w:rFonts w:cs="Times New Roman"/>
          <w:lang w:val="uk-UA"/>
        </w:rPr>
        <w:t>від 30</w:t>
      </w:r>
      <w:bookmarkStart w:id="5" w:name="_GoBack"/>
      <w:bookmarkEnd w:id="5"/>
      <w:r w:rsidR="005E4C8C">
        <w:rPr>
          <w:rFonts w:cs="Times New Roman"/>
          <w:lang w:val="uk-UA"/>
        </w:rPr>
        <w:t>.06.2021</w:t>
      </w:r>
      <w:r w:rsidRPr="00FF3DFC">
        <w:rPr>
          <w:rFonts w:cs="Times New Roman"/>
          <w:lang w:val="uk-UA"/>
        </w:rPr>
        <w:t>)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 xml:space="preserve">Погоджено </w:t>
      </w:r>
      <w:r w:rsidRPr="00FF3DFC">
        <w:rPr>
          <w:rFonts w:cs="Times New Roman"/>
          <w:lang w:val="uk-UA"/>
        </w:rPr>
        <w:t>Методичною комісією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І</w:t>
      </w:r>
      <w:r w:rsidR="005E4C8C">
        <w:rPr>
          <w:rFonts w:cs="Times New Roman"/>
          <w:lang w:val="uk-UA"/>
        </w:rPr>
        <w:t>ПСА (протокол № _  від __.06.2021</w:t>
      </w:r>
      <w:r w:rsidRPr="00FF3DFC">
        <w:rPr>
          <w:rFonts w:cs="Times New Roman"/>
          <w:bCs/>
          <w:lang w:val="uk-UA"/>
        </w:rPr>
        <w:t>)</w:t>
      </w:r>
    </w:p>
    <w:p w:rsidR="0058531E" w:rsidRDefault="0058531E"/>
    <w:sectPr w:rsidR="0058531E" w:rsidSect="00CF5327">
      <w:pgSz w:w="11906" w:h="16838"/>
      <w:pgMar w:top="851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burg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Petersburg">
    <w:altName w:val="Arial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BA2CD97A"/>
    <w:lvl w:ilvl="0">
      <w:start w:val="1"/>
      <w:numFmt w:val="decimal"/>
      <w:suff w:val="space"/>
      <w:lvlText w:val="Розділ %1."/>
      <w:lvlJc w:val="left"/>
      <w:pPr>
        <w:ind w:left="0" w:firstLine="0"/>
      </w:pPr>
      <w:rPr>
        <w:rFonts w:ascii="Times New Roman" w:hAnsi="Times New Roman" w:cs="Times New Roman" w:hint="default"/>
        <w:sz w:val="24"/>
        <w:szCs w:val="24"/>
        <w:u w:val="single"/>
      </w:rPr>
    </w:lvl>
    <w:lvl w:ilvl="1">
      <w:start w:val="1"/>
      <w:numFmt w:val="decimal"/>
      <w:suff w:val="space"/>
      <w:lvlText w:val="Тема %1.%2."/>
      <w:lvlJc w:val="left"/>
      <w:pPr>
        <w:ind w:left="0" w:firstLine="0"/>
      </w:pPr>
      <w:rPr>
        <w:rFonts w:ascii="Times New Roman" w:hAnsi="Times New Roman" w:cs="Times New Roman" w:hint="default"/>
        <w:sz w:val="20"/>
        <w:u w:val="single"/>
      </w:rPr>
    </w:lvl>
    <w:lvl w:ilvl="2">
      <w:start w:val="1"/>
      <w:numFmt w:val="decimal"/>
      <w:lvlRestart w:val="0"/>
      <w:suff w:val="space"/>
      <w:lvlText w:val="Лекція %3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04E03019"/>
    <w:multiLevelType w:val="hybridMultilevel"/>
    <w:tmpl w:val="DBF033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E404F"/>
    <w:multiLevelType w:val="hybridMultilevel"/>
    <w:tmpl w:val="4874F4C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2D07B3E"/>
    <w:multiLevelType w:val="hybridMultilevel"/>
    <w:tmpl w:val="931C2B34"/>
    <w:lvl w:ilvl="0" w:tplc="26AAC91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AB84A0D"/>
    <w:multiLevelType w:val="singleLevel"/>
    <w:tmpl w:val="D86EA05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" w15:restartNumberingAfterBreak="0">
    <w:nsid w:val="1FF77E37"/>
    <w:multiLevelType w:val="hybridMultilevel"/>
    <w:tmpl w:val="9FB46E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A12F88"/>
    <w:multiLevelType w:val="hybridMultilevel"/>
    <w:tmpl w:val="72C2010E"/>
    <w:lvl w:ilvl="0" w:tplc="39283A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 w15:restartNumberingAfterBreak="0">
    <w:nsid w:val="2A374798"/>
    <w:multiLevelType w:val="hybridMultilevel"/>
    <w:tmpl w:val="B42CB3E0"/>
    <w:lvl w:ilvl="0" w:tplc="0422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DDF0EC6"/>
    <w:multiLevelType w:val="hybridMultilevel"/>
    <w:tmpl w:val="FF0858E4"/>
    <w:lvl w:ilvl="0" w:tplc="FD0A27E2">
      <w:start w:val="1"/>
      <w:numFmt w:val="bullet"/>
      <w:lvlText w:val=""/>
      <w:lvlJc w:val="left"/>
      <w:pPr>
        <w:ind w:left="3195" w:hanging="360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10" w15:restartNumberingAfterBreak="0">
    <w:nsid w:val="32A467CE"/>
    <w:multiLevelType w:val="singleLevel"/>
    <w:tmpl w:val="057EEE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1" w15:restartNumberingAfterBreak="0">
    <w:nsid w:val="32C27797"/>
    <w:multiLevelType w:val="hybridMultilevel"/>
    <w:tmpl w:val="ED7895F0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0446DC"/>
    <w:multiLevelType w:val="hybridMultilevel"/>
    <w:tmpl w:val="3318A4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A110BF"/>
    <w:multiLevelType w:val="hybridMultilevel"/>
    <w:tmpl w:val="8EA283E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5" w15:restartNumberingAfterBreak="0">
    <w:nsid w:val="439F7AC6"/>
    <w:multiLevelType w:val="hybridMultilevel"/>
    <w:tmpl w:val="3272A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05A94"/>
    <w:multiLevelType w:val="hybridMultilevel"/>
    <w:tmpl w:val="6622B498"/>
    <w:lvl w:ilvl="0" w:tplc="CB1689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4C794B"/>
    <w:multiLevelType w:val="hybridMultilevel"/>
    <w:tmpl w:val="04C8E07A"/>
    <w:lvl w:ilvl="0" w:tplc="FD0A27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AB511E3"/>
    <w:multiLevelType w:val="singleLevel"/>
    <w:tmpl w:val="FD0A27E2"/>
    <w:lvl w:ilvl="0">
      <w:start w:val="1"/>
      <w:numFmt w:val="bullet"/>
      <w:lvlText w:val=""/>
      <w:lvlJc w:val="left"/>
      <w:pPr>
        <w:tabs>
          <w:tab w:val="num" w:pos="432"/>
        </w:tabs>
        <w:ind w:left="360" w:hanging="288"/>
      </w:pPr>
      <w:rPr>
        <w:rFonts w:ascii="Symbol" w:hAnsi="Symbol" w:hint="default"/>
      </w:rPr>
    </w:lvl>
  </w:abstractNum>
  <w:abstractNum w:abstractNumId="19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352BED"/>
    <w:multiLevelType w:val="hybridMultilevel"/>
    <w:tmpl w:val="44524F3C"/>
    <w:lvl w:ilvl="0" w:tplc="0FC0ACFA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21ECB18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2696A91"/>
    <w:multiLevelType w:val="singleLevel"/>
    <w:tmpl w:val="500A063A"/>
    <w:lvl w:ilvl="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</w:abstractNum>
  <w:abstractNum w:abstractNumId="22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0376D6"/>
    <w:multiLevelType w:val="hybridMultilevel"/>
    <w:tmpl w:val="63A4F0EC"/>
    <w:lvl w:ilvl="0" w:tplc="057EEE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pStyle w:val="2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pStyle w:val="3TimesNewRomanTim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2"/>
  </w:num>
  <w:num w:numId="3">
    <w:abstractNumId w:val="7"/>
  </w:num>
  <w:num w:numId="4">
    <w:abstractNumId w:val="19"/>
  </w:num>
  <w:num w:numId="5">
    <w:abstractNumId w:val="24"/>
    <w:lvlOverride w:ilvl="0">
      <w:startOverride w:val="1"/>
    </w:lvlOverride>
  </w:num>
  <w:num w:numId="6">
    <w:abstractNumId w:val="12"/>
  </w:num>
  <w:num w:numId="7">
    <w:abstractNumId w:val="17"/>
  </w:num>
  <w:num w:numId="8">
    <w:abstractNumId w:val="18"/>
  </w:num>
  <w:num w:numId="9">
    <w:abstractNumId w:val="10"/>
  </w:num>
  <w:num w:numId="10">
    <w:abstractNumId w:val="21"/>
  </w:num>
  <w:num w:numId="11">
    <w:abstractNumId w:val="16"/>
  </w:num>
  <w:num w:numId="12">
    <w:abstractNumId w:val="6"/>
  </w:num>
  <w:num w:numId="13">
    <w:abstractNumId w:val="14"/>
  </w:num>
  <w:num w:numId="14">
    <w:abstractNumId w:val="23"/>
  </w:num>
  <w:num w:numId="15">
    <w:abstractNumId w:val="9"/>
  </w:num>
  <w:num w:numId="16">
    <w:abstractNumId w:val="3"/>
  </w:num>
  <w:num w:numId="17">
    <w:abstractNumId w:val="11"/>
  </w:num>
  <w:num w:numId="18">
    <w:abstractNumId w:val="20"/>
  </w:num>
  <w:num w:numId="19">
    <w:abstractNumId w:val="2"/>
  </w:num>
  <w:num w:numId="20">
    <w:abstractNumId w:val="5"/>
  </w:num>
  <w:num w:numId="21">
    <w:abstractNumId w:val="0"/>
  </w:num>
  <w:num w:numId="22">
    <w:abstractNumId w:val="4"/>
  </w:num>
  <w:num w:numId="23">
    <w:abstractNumId w:val="15"/>
  </w:num>
  <w:num w:numId="24">
    <w:abstractNumId w:val="13"/>
  </w:num>
  <w:num w:numId="25">
    <w:abstractNumId w:val="8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3DFC"/>
    <w:rsid w:val="00013338"/>
    <w:rsid w:val="00025417"/>
    <w:rsid w:val="00057B38"/>
    <w:rsid w:val="000A4864"/>
    <w:rsid w:val="000B290E"/>
    <w:rsid w:val="000C04B7"/>
    <w:rsid w:val="000D2F94"/>
    <w:rsid w:val="000E1B2D"/>
    <w:rsid w:val="000F356C"/>
    <w:rsid w:val="00103C0F"/>
    <w:rsid w:val="00141545"/>
    <w:rsid w:val="0015397A"/>
    <w:rsid w:val="00163C80"/>
    <w:rsid w:val="001719E6"/>
    <w:rsid w:val="001A1DF2"/>
    <w:rsid w:val="001C0833"/>
    <w:rsid w:val="001C70BD"/>
    <w:rsid w:val="001D08FE"/>
    <w:rsid w:val="001E6899"/>
    <w:rsid w:val="001F5960"/>
    <w:rsid w:val="002242BE"/>
    <w:rsid w:val="00227E3B"/>
    <w:rsid w:val="002447A6"/>
    <w:rsid w:val="002528EC"/>
    <w:rsid w:val="00260B9B"/>
    <w:rsid w:val="00263DB9"/>
    <w:rsid w:val="00291A4E"/>
    <w:rsid w:val="002C0DB3"/>
    <w:rsid w:val="002C33FF"/>
    <w:rsid w:val="002D62F2"/>
    <w:rsid w:val="002D6A7C"/>
    <w:rsid w:val="002F56F9"/>
    <w:rsid w:val="00301C60"/>
    <w:rsid w:val="0030274E"/>
    <w:rsid w:val="00327902"/>
    <w:rsid w:val="00353ED3"/>
    <w:rsid w:val="00371619"/>
    <w:rsid w:val="00396678"/>
    <w:rsid w:val="003A4B7C"/>
    <w:rsid w:val="003D09C2"/>
    <w:rsid w:val="003F0F83"/>
    <w:rsid w:val="004A3F1A"/>
    <w:rsid w:val="004A5441"/>
    <w:rsid w:val="004D6C8F"/>
    <w:rsid w:val="00515195"/>
    <w:rsid w:val="00522FED"/>
    <w:rsid w:val="00527A92"/>
    <w:rsid w:val="00542C04"/>
    <w:rsid w:val="00563EB3"/>
    <w:rsid w:val="005660D0"/>
    <w:rsid w:val="0057376D"/>
    <w:rsid w:val="00574C56"/>
    <w:rsid w:val="0057614C"/>
    <w:rsid w:val="0058531E"/>
    <w:rsid w:val="005C1016"/>
    <w:rsid w:val="005D156E"/>
    <w:rsid w:val="005E0524"/>
    <w:rsid w:val="005E4C8C"/>
    <w:rsid w:val="0061218C"/>
    <w:rsid w:val="00612C4E"/>
    <w:rsid w:val="00623A7F"/>
    <w:rsid w:val="00626BDA"/>
    <w:rsid w:val="00640A19"/>
    <w:rsid w:val="0065620B"/>
    <w:rsid w:val="00673FF1"/>
    <w:rsid w:val="006A5DF0"/>
    <w:rsid w:val="00721210"/>
    <w:rsid w:val="00722934"/>
    <w:rsid w:val="007248F8"/>
    <w:rsid w:val="00751484"/>
    <w:rsid w:val="007565EA"/>
    <w:rsid w:val="00763370"/>
    <w:rsid w:val="00767311"/>
    <w:rsid w:val="00780513"/>
    <w:rsid w:val="00787CB8"/>
    <w:rsid w:val="00787E25"/>
    <w:rsid w:val="007A099F"/>
    <w:rsid w:val="007A408B"/>
    <w:rsid w:val="008054F2"/>
    <w:rsid w:val="00842F4B"/>
    <w:rsid w:val="00845842"/>
    <w:rsid w:val="00854C8C"/>
    <w:rsid w:val="0088478E"/>
    <w:rsid w:val="00885956"/>
    <w:rsid w:val="00886C8F"/>
    <w:rsid w:val="00891AB6"/>
    <w:rsid w:val="00896EEC"/>
    <w:rsid w:val="008C7BA4"/>
    <w:rsid w:val="008E4B53"/>
    <w:rsid w:val="009141C3"/>
    <w:rsid w:val="00927617"/>
    <w:rsid w:val="00953E1A"/>
    <w:rsid w:val="0096555A"/>
    <w:rsid w:val="009728FF"/>
    <w:rsid w:val="00982EF4"/>
    <w:rsid w:val="00983770"/>
    <w:rsid w:val="009952E8"/>
    <w:rsid w:val="009A2E1D"/>
    <w:rsid w:val="009A7290"/>
    <w:rsid w:val="009D3042"/>
    <w:rsid w:val="009D4CC2"/>
    <w:rsid w:val="00A046D6"/>
    <w:rsid w:val="00A10AA9"/>
    <w:rsid w:val="00A11CBF"/>
    <w:rsid w:val="00A152C4"/>
    <w:rsid w:val="00A42837"/>
    <w:rsid w:val="00A6419E"/>
    <w:rsid w:val="00A74233"/>
    <w:rsid w:val="00A96956"/>
    <w:rsid w:val="00AA03BB"/>
    <w:rsid w:val="00AA4406"/>
    <w:rsid w:val="00AA62A4"/>
    <w:rsid w:val="00AB1C7A"/>
    <w:rsid w:val="00AE0671"/>
    <w:rsid w:val="00B02F31"/>
    <w:rsid w:val="00B14AE8"/>
    <w:rsid w:val="00B15B5A"/>
    <w:rsid w:val="00B50691"/>
    <w:rsid w:val="00B575BD"/>
    <w:rsid w:val="00B62485"/>
    <w:rsid w:val="00B647B9"/>
    <w:rsid w:val="00B83C3C"/>
    <w:rsid w:val="00BA1C86"/>
    <w:rsid w:val="00BA68D1"/>
    <w:rsid w:val="00BB0D10"/>
    <w:rsid w:val="00BC1E64"/>
    <w:rsid w:val="00BE33F9"/>
    <w:rsid w:val="00BE4149"/>
    <w:rsid w:val="00C00431"/>
    <w:rsid w:val="00C013D5"/>
    <w:rsid w:val="00C03AED"/>
    <w:rsid w:val="00C163E3"/>
    <w:rsid w:val="00C23E89"/>
    <w:rsid w:val="00C27825"/>
    <w:rsid w:val="00C34C66"/>
    <w:rsid w:val="00C35645"/>
    <w:rsid w:val="00C450ED"/>
    <w:rsid w:val="00C613AC"/>
    <w:rsid w:val="00C80303"/>
    <w:rsid w:val="00C83AD5"/>
    <w:rsid w:val="00C85DFA"/>
    <w:rsid w:val="00C94D02"/>
    <w:rsid w:val="00CA35FB"/>
    <w:rsid w:val="00CC2822"/>
    <w:rsid w:val="00CC683A"/>
    <w:rsid w:val="00CD737B"/>
    <w:rsid w:val="00CE2FBC"/>
    <w:rsid w:val="00CF5327"/>
    <w:rsid w:val="00D11EAA"/>
    <w:rsid w:val="00D12774"/>
    <w:rsid w:val="00D6744F"/>
    <w:rsid w:val="00D874F5"/>
    <w:rsid w:val="00D96618"/>
    <w:rsid w:val="00D970B7"/>
    <w:rsid w:val="00D97909"/>
    <w:rsid w:val="00DC1030"/>
    <w:rsid w:val="00DD68BB"/>
    <w:rsid w:val="00E05986"/>
    <w:rsid w:val="00E16366"/>
    <w:rsid w:val="00E66DBF"/>
    <w:rsid w:val="00E77A4D"/>
    <w:rsid w:val="00EA4C05"/>
    <w:rsid w:val="00EB22FA"/>
    <w:rsid w:val="00EC1940"/>
    <w:rsid w:val="00EE3446"/>
    <w:rsid w:val="00EE39EA"/>
    <w:rsid w:val="00EF2CAF"/>
    <w:rsid w:val="00F328E3"/>
    <w:rsid w:val="00F45478"/>
    <w:rsid w:val="00F65442"/>
    <w:rsid w:val="00FA58E5"/>
    <w:rsid w:val="00FB2A58"/>
    <w:rsid w:val="00FC7536"/>
    <w:rsid w:val="00FF2D3B"/>
    <w:rsid w:val="00FF3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211C52"/>
  <w15:docId w15:val="{AAE3B979-4DD2-4517-8ECA-2652E0E7C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qFormat/>
    <w:rsid w:val="00FF3DFC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20">
    <w:name w:val="heading 2"/>
    <w:aliases w:val="Заголовок 2 Знак Знак1,Заголовок 2 Знак Знак Знак Знак"/>
    <w:basedOn w:val="a"/>
    <w:next w:val="a"/>
    <w:link w:val="21"/>
    <w:unhideWhenUsed/>
    <w:qFormat/>
    <w:rsid w:val="003D09C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3D09C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3D09C2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paragraph" w:styleId="5">
    <w:name w:val="heading 5"/>
    <w:basedOn w:val="a"/>
    <w:next w:val="a"/>
    <w:link w:val="5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rFonts w:ascii="Arial" w:eastAsia="Times New Roman" w:hAnsi="Arial" w:cs="Arial"/>
      <w:lang w:val="en-US" w:eastAsia="uk-UA"/>
    </w:rPr>
  </w:style>
  <w:style w:type="paragraph" w:styleId="6">
    <w:name w:val="heading 6"/>
    <w:basedOn w:val="a"/>
    <w:next w:val="a"/>
    <w:link w:val="6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5"/>
    </w:pPr>
    <w:rPr>
      <w:rFonts w:ascii="Times New Roman" w:eastAsia="Times New Roman" w:hAnsi="Times New Roman" w:cs="Times New Roman"/>
      <w:i/>
      <w:iCs/>
      <w:lang w:val="en-US" w:eastAsia="uk-UA"/>
    </w:rPr>
  </w:style>
  <w:style w:type="paragraph" w:styleId="7">
    <w:name w:val="heading 7"/>
    <w:basedOn w:val="a"/>
    <w:next w:val="a"/>
    <w:link w:val="7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Arial" w:eastAsia="Times New Roman" w:hAnsi="Arial" w:cs="Arial"/>
      <w:sz w:val="20"/>
      <w:szCs w:val="20"/>
      <w:lang w:val="en-US" w:eastAsia="uk-UA"/>
    </w:rPr>
  </w:style>
  <w:style w:type="paragraph" w:styleId="8">
    <w:name w:val="heading 8"/>
    <w:basedOn w:val="a"/>
    <w:next w:val="a"/>
    <w:link w:val="8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paragraph" w:styleId="9">
    <w:name w:val="heading 9"/>
    <w:basedOn w:val="a"/>
    <w:next w:val="a"/>
    <w:link w:val="9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F3DFC"/>
    <w:rPr>
      <w:rFonts w:cs="Times New Roman"/>
      <w:b/>
      <w:color w:val="002060"/>
      <w:sz w:val="24"/>
      <w:szCs w:val="24"/>
      <w:lang w:val="uk-UA"/>
    </w:rPr>
  </w:style>
  <w:style w:type="numbering" w:customStyle="1" w:styleId="11">
    <w:name w:val="Нет списка1"/>
    <w:next w:val="a3"/>
    <w:uiPriority w:val="99"/>
    <w:semiHidden/>
    <w:unhideWhenUsed/>
    <w:rsid w:val="00FF3DFC"/>
  </w:style>
  <w:style w:type="table" w:styleId="a4">
    <w:name w:val="Table Grid"/>
    <w:basedOn w:val="a2"/>
    <w:uiPriority w:val="59"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FF3DFC"/>
    <w:pPr>
      <w:spacing w:after="0"/>
      <w:ind w:left="720"/>
      <w:contextualSpacing/>
    </w:pPr>
    <w:rPr>
      <w:rFonts w:ascii="Times New Roman" w:hAnsi="Times New Roman" w:cs="Times New Roman"/>
      <w:sz w:val="28"/>
      <w:szCs w:val="28"/>
      <w:lang w:val="uk-UA"/>
    </w:rPr>
  </w:style>
  <w:style w:type="character" w:styleId="a5">
    <w:name w:val="Hyperlink"/>
    <w:basedOn w:val="a1"/>
    <w:rsid w:val="00FF3DFC"/>
    <w:rPr>
      <w:color w:val="0000FF" w:themeColor="hyperlink"/>
      <w:u w:val="single"/>
    </w:rPr>
  </w:style>
  <w:style w:type="character" w:customStyle="1" w:styleId="12">
    <w:name w:val="Основной шрифт абзаца1"/>
    <w:rsid w:val="00FF3DFC"/>
  </w:style>
  <w:style w:type="paragraph" w:styleId="a6">
    <w:name w:val="Balloon Text"/>
    <w:basedOn w:val="a"/>
    <w:link w:val="a7"/>
    <w:rsid w:val="00FF3DFC"/>
    <w:pPr>
      <w:spacing w:after="0" w:line="240" w:lineRule="auto"/>
    </w:pPr>
    <w:rPr>
      <w:rFonts w:ascii="Tahoma" w:hAnsi="Tahoma" w:cs="Tahoma"/>
      <w:sz w:val="16"/>
      <w:szCs w:val="16"/>
      <w:lang w:val="uk-UA"/>
    </w:rPr>
  </w:style>
  <w:style w:type="character" w:customStyle="1" w:styleId="a7">
    <w:name w:val="Текст выноски Знак"/>
    <w:basedOn w:val="a1"/>
    <w:link w:val="a6"/>
    <w:rsid w:val="00FF3DFC"/>
    <w:rPr>
      <w:rFonts w:ascii="Tahoma" w:hAnsi="Tahoma" w:cs="Tahoma"/>
      <w:sz w:val="16"/>
      <w:szCs w:val="16"/>
      <w:lang w:val="uk-UA"/>
    </w:rPr>
  </w:style>
  <w:style w:type="character" w:styleId="a8">
    <w:name w:val="annotation reference"/>
    <w:basedOn w:val="a1"/>
    <w:semiHidden/>
    <w:unhideWhenUsed/>
    <w:rsid w:val="00FF3DFC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a">
    <w:name w:val="Текст примечания Знак"/>
    <w:basedOn w:val="a1"/>
    <w:link w:val="a9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paragraph" w:styleId="ab">
    <w:name w:val="annotation subject"/>
    <w:basedOn w:val="a9"/>
    <w:next w:val="a9"/>
    <w:link w:val="ac"/>
    <w:semiHidden/>
    <w:unhideWhenUsed/>
    <w:rsid w:val="00FF3DFC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FF3DFC"/>
    <w:rPr>
      <w:rFonts w:ascii="Times New Roman" w:hAnsi="Times New Roman" w:cs="Times New Roman"/>
      <w:b/>
      <w:bCs/>
      <w:sz w:val="20"/>
      <w:szCs w:val="20"/>
      <w:lang w:val="uk-UA"/>
    </w:rPr>
  </w:style>
  <w:style w:type="paragraph" w:styleId="ad">
    <w:name w:val="Revision"/>
    <w:hidden/>
    <w:uiPriority w:val="99"/>
    <w:semiHidden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  <w:lang w:val="uk-UA"/>
    </w:rPr>
  </w:style>
  <w:style w:type="table" w:customStyle="1" w:styleId="-211">
    <w:name w:val="Таблица-сетка 2 — акцент 11"/>
    <w:basedOn w:val="a2"/>
    <w:uiPriority w:val="47"/>
    <w:rsid w:val="00FF3D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f">
    <w:name w:val="Текст сноски Знак"/>
    <w:basedOn w:val="a1"/>
    <w:link w:val="ae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character" w:styleId="af0">
    <w:name w:val="footnote reference"/>
    <w:basedOn w:val="a1"/>
    <w:semiHidden/>
    <w:unhideWhenUsed/>
    <w:rsid w:val="00FF3DFC"/>
    <w:rPr>
      <w:vertAlign w:val="superscript"/>
    </w:rPr>
  </w:style>
  <w:style w:type="paragraph" w:styleId="af1">
    <w:name w:val="Body Text"/>
    <w:basedOn w:val="a"/>
    <w:link w:val="af2"/>
    <w:rsid w:val="00FF3DFC"/>
    <w:pPr>
      <w:spacing w:before="120" w:after="0" w:line="264" w:lineRule="auto"/>
      <w:ind w:right="-68" w:hanging="45"/>
      <w:jc w:val="both"/>
    </w:pPr>
    <w:rPr>
      <w:rFonts w:ascii="Arial" w:eastAsia="Times New Roman" w:hAnsi="Arial" w:cs="Times New Roman"/>
      <w:sz w:val="24"/>
      <w:szCs w:val="20"/>
      <w:lang w:val="uk-UA" w:eastAsia="ru-RU"/>
    </w:rPr>
  </w:style>
  <w:style w:type="character" w:customStyle="1" w:styleId="af2">
    <w:name w:val="Основной текст Знак"/>
    <w:basedOn w:val="a1"/>
    <w:link w:val="af1"/>
    <w:rsid w:val="00FF3DFC"/>
    <w:rPr>
      <w:rFonts w:ascii="Arial" w:eastAsia="Times New Roman" w:hAnsi="Arial" w:cs="Times New Roman"/>
      <w:sz w:val="24"/>
      <w:szCs w:val="20"/>
      <w:lang w:val="uk-UA" w:eastAsia="ru-RU"/>
    </w:rPr>
  </w:style>
  <w:style w:type="paragraph" w:customStyle="1" w:styleId="31">
    <w:name w:val="Основной текст 31"/>
    <w:basedOn w:val="a"/>
    <w:rsid w:val="00FF3DFC"/>
    <w:pPr>
      <w:spacing w:after="0" w:line="240" w:lineRule="auto"/>
      <w:ind w:right="-68" w:hanging="45"/>
      <w:jc w:val="center"/>
    </w:pPr>
    <w:rPr>
      <w:rFonts w:ascii="Arial" w:eastAsia="Times New Roman" w:hAnsi="Arial" w:cs="Times New Roman"/>
      <w:b/>
      <w:sz w:val="28"/>
      <w:szCs w:val="20"/>
      <w:lang w:val="uk-UA" w:eastAsia="ru-RU"/>
    </w:rPr>
  </w:style>
  <w:style w:type="paragraph" w:styleId="af3">
    <w:name w:val="Body Text Indent"/>
    <w:basedOn w:val="a"/>
    <w:link w:val="af4"/>
    <w:rsid w:val="00FF3DFC"/>
    <w:pPr>
      <w:spacing w:after="0" w:line="240" w:lineRule="auto"/>
      <w:ind w:left="720" w:right="-68" w:hanging="720"/>
      <w:jc w:val="both"/>
    </w:pPr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character" w:customStyle="1" w:styleId="af4">
    <w:name w:val="Основной текст с отступом Знак"/>
    <w:basedOn w:val="a1"/>
    <w:link w:val="af3"/>
    <w:rsid w:val="00FF3DFC"/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paragraph" w:styleId="af5">
    <w:name w:val="header"/>
    <w:basedOn w:val="a"/>
    <w:link w:val="af6"/>
    <w:rsid w:val="00FF3DFC"/>
    <w:pPr>
      <w:tabs>
        <w:tab w:val="center" w:pos="4153"/>
        <w:tab w:val="right" w:pos="8306"/>
      </w:tabs>
      <w:spacing w:after="0" w:line="240" w:lineRule="auto"/>
    </w:pPr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character" w:customStyle="1" w:styleId="af6">
    <w:name w:val="Верхний колонтитул Знак"/>
    <w:basedOn w:val="a1"/>
    <w:link w:val="af5"/>
    <w:rsid w:val="00FF3DFC"/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paragraph" w:styleId="32">
    <w:name w:val="Body Text Indent 3"/>
    <w:basedOn w:val="a"/>
    <w:link w:val="33"/>
    <w:unhideWhenUsed/>
    <w:rsid w:val="00FF3DFC"/>
    <w:pPr>
      <w:spacing w:after="120"/>
      <w:ind w:left="283"/>
    </w:pPr>
    <w:rPr>
      <w:rFonts w:ascii="Times New Roman" w:hAnsi="Times New Roman" w:cs="Times New Roman"/>
      <w:sz w:val="16"/>
      <w:szCs w:val="16"/>
      <w:lang w:val="uk-UA"/>
    </w:rPr>
  </w:style>
  <w:style w:type="character" w:customStyle="1" w:styleId="33">
    <w:name w:val="Основной текст с отступом 3 Знак"/>
    <w:basedOn w:val="a1"/>
    <w:link w:val="32"/>
    <w:rsid w:val="00FF3DFC"/>
    <w:rPr>
      <w:rFonts w:ascii="Times New Roman" w:hAnsi="Times New Roman" w:cs="Times New Roman"/>
      <w:sz w:val="16"/>
      <w:szCs w:val="16"/>
      <w:lang w:val="uk-UA"/>
    </w:rPr>
  </w:style>
  <w:style w:type="character" w:customStyle="1" w:styleId="UnresolvedMention">
    <w:name w:val="Unresolved Mention"/>
    <w:basedOn w:val="a1"/>
    <w:uiPriority w:val="99"/>
    <w:semiHidden/>
    <w:unhideWhenUsed/>
    <w:rsid w:val="00FF3DFC"/>
    <w:rPr>
      <w:color w:val="605E5C"/>
      <w:shd w:val="clear" w:color="auto" w:fill="E1DFDD"/>
    </w:rPr>
  </w:style>
  <w:style w:type="paragraph" w:styleId="22">
    <w:name w:val="Body Text Indent 2"/>
    <w:basedOn w:val="a"/>
    <w:link w:val="23"/>
    <w:uiPriority w:val="99"/>
    <w:semiHidden/>
    <w:unhideWhenUsed/>
    <w:rsid w:val="00B647B9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uiPriority w:val="99"/>
    <w:semiHidden/>
    <w:rsid w:val="00B647B9"/>
  </w:style>
  <w:style w:type="character" w:customStyle="1" w:styleId="21">
    <w:name w:val="Заголовок 2 Знак"/>
    <w:aliases w:val="Заголовок 2 Знак Знак1 Знак,Заголовок 2 Знак Знак Знак Знак Знак"/>
    <w:basedOn w:val="a1"/>
    <w:link w:val="20"/>
    <w:uiPriority w:val="9"/>
    <w:semiHidden/>
    <w:rsid w:val="003D09C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3D09C2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1"/>
    <w:link w:val="4"/>
    <w:rsid w:val="003D09C2"/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character" w:customStyle="1" w:styleId="50">
    <w:name w:val="Заголовок 5 Знак"/>
    <w:basedOn w:val="a1"/>
    <w:link w:val="5"/>
    <w:rsid w:val="003D09C2"/>
    <w:rPr>
      <w:rFonts w:ascii="Arial" w:eastAsia="Times New Roman" w:hAnsi="Arial" w:cs="Arial"/>
      <w:lang w:val="en-US" w:eastAsia="uk-UA"/>
    </w:rPr>
  </w:style>
  <w:style w:type="character" w:customStyle="1" w:styleId="60">
    <w:name w:val="Заголовок 6 Знак"/>
    <w:basedOn w:val="a1"/>
    <w:link w:val="6"/>
    <w:rsid w:val="003D09C2"/>
    <w:rPr>
      <w:rFonts w:ascii="Times New Roman" w:eastAsia="Times New Roman" w:hAnsi="Times New Roman" w:cs="Times New Roman"/>
      <w:i/>
      <w:iCs/>
      <w:lang w:val="en-US" w:eastAsia="uk-UA"/>
    </w:rPr>
  </w:style>
  <w:style w:type="character" w:customStyle="1" w:styleId="70">
    <w:name w:val="Заголовок 7 Знак"/>
    <w:basedOn w:val="a1"/>
    <w:link w:val="7"/>
    <w:rsid w:val="003D09C2"/>
    <w:rPr>
      <w:rFonts w:ascii="Arial" w:eastAsia="Times New Roman" w:hAnsi="Arial" w:cs="Arial"/>
      <w:sz w:val="20"/>
      <w:szCs w:val="20"/>
      <w:lang w:val="en-US" w:eastAsia="uk-UA"/>
    </w:rPr>
  </w:style>
  <w:style w:type="character" w:customStyle="1" w:styleId="80">
    <w:name w:val="Заголовок 8 Знак"/>
    <w:basedOn w:val="a1"/>
    <w:link w:val="8"/>
    <w:rsid w:val="003D09C2"/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character" w:customStyle="1" w:styleId="90">
    <w:name w:val="Заголовок 9 Знак"/>
    <w:basedOn w:val="a1"/>
    <w:link w:val="9"/>
    <w:rsid w:val="003D09C2"/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paragraph" w:customStyle="1" w:styleId="2">
    <w:name w:val="Стиль Заголовок 2"/>
    <w:basedOn w:val="20"/>
    <w:rsid w:val="003D09C2"/>
    <w:pPr>
      <w:keepLines w:val="0"/>
      <w:numPr>
        <w:ilvl w:val="1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b/>
      <w:bCs/>
      <w:color w:val="auto"/>
      <w:sz w:val="20"/>
      <w:szCs w:val="20"/>
      <w:lang w:eastAsia="uk-UA"/>
    </w:rPr>
  </w:style>
  <w:style w:type="paragraph" w:customStyle="1" w:styleId="3TimesNewRomanTim">
    <w:name w:val="Стиль Заголовок 3 + (латиница) Times New Roman (сложные знаки) Tim..."/>
    <w:basedOn w:val="3"/>
    <w:rsid w:val="003D09C2"/>
    <w:pPr>
      <w:keepLines w:val="0"/>
      <w:numPr>
        <w:ilvl w:val="2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color w:val="auto"/>
      <w:sz w:val="20"/>
      <w:szCs w:val="20"/>
      <w:lang w:val="en-US" w:eastAsia="uk-UA"/>
    </w:rPr>
  </w:style>
  <w:style w:type="paragraph" w:styleId="af7">
    <w:name w:val="caption"/>
    <w:basedOn w:val="a"/>
    <w:next w:val="a"/>
    <w:link w:val="af8"/>
    <w:qFormat/>
    <w:rsid w:val="00A9695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character" w:customStyle="1" w:styleId="af8">
    <w:name w:val="Название объекта Знак"/>
    <w:basedOn w:val="a1"/>
    <w:link w:val="af7"/>
    <w:rsid w:val="00A96956"/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paragraph" w:styleId="af9">
    <w:name w:val="Plain Text"/>
    <w:basedOn w:val="a"/>
    <w:link w:val="afa"/>
    <w:rsid w:val="00673FF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afa">
    <w:name w:val="Текст Знак"/>
    <w:basedOn w:val="a1"/>
    <w:link w:val="af9"/>
    <w:rsid w:val="00673FF1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customStyle="1" w:styleId="12pt">
    <w:name w:val="Стиль Название объекта + 12 pt"/>
    <w:basedOn w:val="af7"/>
    <w:link w:val="12pt0"/>
    <w:rsid w:val="00673FF1"/>
    <w:pPr>
      <w:overflowPunct/>
      <w:autoSpaceDE/>
      <w:autoSpaceDN/>
      <w:adjustRightInd/>
      <w:spacing w:before="120" w:after="120"/>
      <w:textAlignment w:val="auto"/>
    </w:pPr>
    <w:rPr>
      <w:rFonts w:ascii="Times New Roman" w:hAnsi="Times New Roman"/>
      <w:szCs w:val="24"/>
    </w:rPr>
  </w:style>
  <w:style w:type="character" w:customStyle="1" w:styleId="12pt0">
    <w:name w:val="Стиль Название объекта + 12 pt Знак"/>
    <w:basedOn w:val="af8"/>
    <w:link w:val="12pt"/>
    <w:rsid w:val="00673FF1"/>
    <w:rPr>
      <w:rFonts w:ascii="Times New Roman" w:eastAsia="Times New Roman" w:hAnsi="Times New Roman" w:cs="Times New Roman"/>
      <w:sz w:val="20"/>
      <w:szCs w:val="24"/>
      <w:u w:val="single"/>
      <w:lang w:val="en-US" w:eastAsia="uk-UA"/>
    </w:rPr>
  </w:style>
  <w:style w:type="paragraph" w:styleId="24">
    <w:name w:val="List 2"/>
    <w:basedOn w:val="a"/>
    <w:rsid w:val="009952E8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la.kpi.ua/handle/123456789/21589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ela.kpi.ua/handle/123456789/11562" TargetMode="Externa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FE25F-8FFE-4BBC-AB61-F32FD8227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3475</Words>
  <Characters>19808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3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HA</dc:creator>
  <cp:lastModifiedBy>Олександр</cp:lastModifiedBy>
  <cp:revision>2</cp:revision>
  <dcterms:created xsi:type="dcterms:W3CDTF">2022-06-21T11:16:00Z</dcterms:created>
  <dcterms:modified xsi:type="dcterms:W3CDTF">2022-06-21T11:16:00Z</dcterms:modified>
</cp:coreProperties>
</file>